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2"/>
    <p:sldId id="278" r:id="rId3"/>
    <p:sldId id="280" r:id="rId4"/>
    <p:sldId id="284" r:id="rId5"/>
    <p:sldId id="285" r:id="rId6"/>
    <p:sldId id="286" r:id="rId7"/>
    <p:sldId id="287" r:id="rId8"/>
    <p:sldId id="265" r:id="rId9"/>
    <p:sldId id="288" r:id="rId10"/>
    <p:sldId id="289" r:id="rId11"/>
    <p:sldId id="290" r:id="rId12"/>
    <p:sldId id="267" r:id="rId13"/>
    <p:sldId id="291" r:id="rId14"/>
    <p:sldId id="271" r:id="rId15"/>
    <p:sldId id="272" r:id="rId16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855" autoAdjust="0"/>
    <p:restoredTop sz="99852" autoAdjust="0"/>
  </p:normalViewPr>
  <p:slideViewPr>
    <p:cSldViewPr>
      <p:cViewPr>
        <p:scale>
          <a:sx n="130" d="100"/>
          <a:sy n="130" d="100"/>
        </p:scale>
        <p:origin x="-1260" y="-48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785" y="2914650"/>
            <a:ext cx="6400443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2.png"/><Relationship Id="rId2" Type="http://schemas.openxmlformats.org/officeDocument/2006/relationships/slide" Target="slide2.xml"/><Relationship Id="rId1" Type="http://schemas.openxmlformats.org/officeDocument/2006/relationships/slideLayout" Target="../slideLayouts/slideLayout13.xml"/><Relationship Id="rId6" Type="http://schemas.openxmlformats.org/officeDocument/2006/relationships/slide" Target="slide8.xml"/><Relationship Id="rId5" Type="http://schemas.openxmlformats.org/officeDocument/2006/relationships/slide" Target="slide15.xml"/><Relationship Id="rId4" Type="http://schemas.openxmlformats.org/officeDocument/2006/relationships/slide" Target="slide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0" y="0"/>
            <a:ext cx="3491880" cy="424168"/>
            <a:chOff x="0" y="0"/>
            <a:chExt cx="3491880" cy="424168"/>
          </a:xfrm>
        </p:grpSpPr>
        <p:sp>
          <p:nvSpPr>
            <p:cNvPr id="4" name="矩形 3"/>
            <p:cNvSpPr/>
            <p:nvPr/>
          </p:nvSpPr>
          <p:spPr>
            <a:xfrm>
              <a:off x="0" y="0"/>
              <a:ext cx="3491880" cy="42416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5" name="矩形 4"/>
            <p:cNvSpPr/>
            <p:nvPr/>
          </p:nvSpPr>
          <p:spPr>
            <a:xfrm flipH="1">
              <a:off x="0" y="66537"/>
              <a:ext cx="2771800" cy="252000"/>
            </a:xfrm>
            <a:prstGeom prst="rect">
              <a:avLst/>
            </a:prstGeom>
            <a:gradFill flip="none" rotWithShape="1">
              <a:gsLst>
                <a:gs pos="40000">
                  <a:schemeClr val="bg1"/>
                </a:gs>
                <a:gs pos="99000">
                  <a:schemeClr val="bg1">
                    <a:alpha val="0"/>
                  </a:schemeClr>
                </a:gs>
                <a:gs pos="77000">
                  <a:schemeClr val="bg1">
                    <a:alpha val="59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0" y="51470"/>
              <a:ext cx="3275856" cy="276999"/>
              <a:chOff x="0" y="51470"/>
              <a:chExt cx="3275856" cy="276999"/>
            </a:xfrm>
          </p:grpSpPr>
          <p:sp>
            <p:nvSpPr>
              <p:cNvPr id="7" name="文本框 22"/>
              <p:cNvSpPr txBox="1"/>
              <p:nvPr/>
            </p:nvSpPr>
            <p:spPr>
              <a:xfrm>
                <a:off x="179512" y="51470"/>
                <a:ext cx="21852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zh-CN" altLang="en-US" sz="1200" dirty="0">
                    <a:latin typeface="黑体" panose="02010609060101010101" pitchFamily="49" charset="-122"/>
                    <a:ea typeface="黑体" panose="02010609060101010101" pitchFamily="49" charset="-122"/>
                  </a:rPr>
                  <a:t>冀教版  数学  五年级  上册</a:t>
                </a:r>
              </a:p>
            </p:txBody>
          </p:sp>
          <p:cxnSp>
            <p:nvCxnSpPr>
              <p:cNvPr id="8" name="直线连接符 4"/>
              <p:cNvCxnSpPr/>
              <p:nvPr/>
            </p:nvCxnSpPr>
            <p:spPr>
              <a:xfrm>
                <a:off x="0" y="318537"/>
                <a:ext cx="3275856" cy="0"/>
              </a:xfrm>
              <a:prstGeom prst="line">
                <a:avLst/>
              </a:prstGeom>
              <a:ln w="15875" cmpd="sng">
                <a:gradFill flip="none" rotWithShape="1">
                  <a:gsLst>
                    <a:gs pos="10000">
                      <a:schemeClr val="accent1">
                        <a:lumMod val="0"/>
                        <a:lumOff val="100000"/>
                      </a:schemeClr>
                    </a:gs>
                    <a:gs pos="65000">
                      <a:schemeClr val="accent1">
                        <a:lumMod val="100000"/>
                      </a:schemeClr>
                    </a:gs>
                  </a:gsLst>
                  <a:lin ang="10800000" scaled="0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9" name="单圆角矩形 8"/>
          <p:cNvSpPr/>
          <p:nvPr/>
        </p:nvSpPr>
        <p:spPr>
          <a:xfrm>
            <a:off x="5004488" y="3719576"/>
            <a:ext cx="1799760" cy="432048"/>
          </a:xfrm>
          <a:prstGeom prst="round1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单圆角矩形 9"/>
          <p:cNvSpPr/>
          <p:nvPr/>
        </p:nvSpPr>
        <p:spPr>
          <a:xfrm>
            <a:off x="2195736" y="3719576"/>
            <a:ext cx="1799760" cy="432048"/>
          </a:xfrm>
          <a:prstGeom prst="round1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单圆角矩形 10"/>
          <p:cNvSpPr/>
          <p:nvPr/>
        </p:nvSpPr>
        <p:spPr>
          <a:xfrm>
            <a:off x="5940152" y="3025309"/>
            <a:ext cx="1799760" cy="432048"/>
          </a:xfrm>
          <a:prstGeom prst="round1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单圆角矩形 11"/>
          <p:cNvSpPr/>
          <p:nvPr/>
        </p:nvSpPr>
        <p:spPr>
          <a:xfrm>
            <a:off x="3564328" y="3025309"/>
            <a:ext cx="1799760" cy="432048"/>
          </a:xfrm>
          <a:prstGeom prst="round1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单圆角矩形 12"/>
          <p:cNvSpPr/>
          <p:nvPr/>
        </p:nvSpPr>
        <p:spPr>
          <a:xfrm>
            <a:off x="1187624" y="3025309"/>
            <a:ext cx="1799760" cy="432048"/>
          </a:xfrm>
          <a:prstGeom prst="round1Rect">
            <a:avLst/>
          </a:prstGeom>
          <a:solidFill>
            <a:srgbClr val="ACBDF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" y="1435155"/>
            <a:ext cx="9143999" cy="900246"/>
          </a:xfrm>
          <a:prstGeom prst="rect">
            <a:avLst/>
          </a:prstGeom>
          <a:noFill/>
          <a:effectLst>
            <a:softEdge rad="0"/>
          </a:effectLst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zh-CN" altLang="en-US" sz="5400" b="1" dirty="0">
                <a:latin typeface="微软雅黑" panose="020B0503020204020204" pitchFamily="34" charset="-122"/>
                <a:ea typeface="微软雅黑" panose="020B0503020204020204" pitchFamily="34" charset="-122"/>
                <a:cs typeface="宋体" panose="02010600030101010101" pitchFamily="2" charset="-122"/>
              </a:rPr>
              <a:t>小数乘整数</a:t>
            </a:r>
          </a:p>
        </p:txBody>
      </p:sp>
      <p:sp>
        <p:nvSpPr>
          <p:cNvPr id="16" name="圆角矩形 15">
            <a:hlinkClick r:id="rId2" action="ppaction://hlinksldjump"/>
          </p:cNvPr>
          <p:cNvSpPr/>
          <p:nvPr/>
        </p:nvSpPr>
        <p:spPr>
          <a:xfrm>
            <a:off x="1209945" y="2952109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前导入</a:t>
            </a:r>
          </a:p>
        </p:txBody>
      </p:sp>
      <p:sp>
        <p:nvSpPr>
          <p:cNvPr id="17" name="圆角矩形 16">
            <a:hlinkClick r:id="rId3" action="ppaction://hlinksldjump"/>
          </p:cNvPr>
          <p:cNvSpPr/>
          <p:nvPr/>
        </p:nvSpPr>
        <p:spPr>
          <a:xfrm>
            <a:off x="3624893" y="29322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探究新知</a:t>
            </a:r>
          </a:p>
        </p:txBody>
      </p:sp>
      <p:sp>
        <p:nvSpPr>
          <p:cNvPr id="18" name="圆角矩形 17">
            <a:hlinkClick r:id="rId4" action="ppaction://hlinksldjump"/>
          </p:cNvPr>
          <p:cNvSpPr/>
          <p:nvPr/>
        </p:nvSpPr>
        <p:spPr>
          <a:xfrm>
            <a:off x="2247861" y="36490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9" name="圆角矩形 18">
            <a:hlinkClick r:id="rId5" action="ppaction://hlinksldjump"/>
          </p:cNvPr>
          <p:cNvSpPr/>
          <p:nvPr/>
        </p:nvSpPr>
        <p:spPr>
          <a:xfrm>
            <a:off x="5073757" y="36490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后作业</a:t>
            </a:r>
          </a:p>
        </p:txBody>
      </p:sp>
      <p:sp>
        <p:nvSpPr>
          <p:cNvPr id="20" name="矩形 19"/>
          <p:cNvSpPr/>
          <p:nvPr/>
        </p:nvSpPr>
        <p:spPr>
          <a:xfrm>
            <a:off x="1043608" y="627973"/>
            <a:ext cx="1574790" cy="500137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r>
              <a:rPr lang="zh-CN" altLang="en-US" sz="2800" b="1" dirty="0">
                <a:solidFill>
                  <a:srgbClr val="0050AA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数乘法</a:t>
            </a:r>
          </a:p>
        </p:txBody>
      </p:sp>
      <p:sp>
        <p:nvSpPr>
          <p:cNvPr id="21" name="圆角矩形 20">
            <a:hlinkClick r:id="rId6" action="ppaction://hlinksldjump"/>
          </p:cNvPr>
          <p:cNvSpPr/>
          <p:nvPr/>
        </p:nvSpPr>
        <p:spPr>
          <a:xfrm>
            <a:off x="6048388" y="2932252"/>
            <a:ext cx="1667986" cy="578882"/>
          </a:xfrm>
          <a:prstGeom prst="roundRect">
            <a:avLst/>
          </a:prstGeom>
          <a:noFill/>
          <a:ln>
            <a:noFill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堂练习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31787" y="500650"/>
            <a:ext cx="654821" cy="702878"/>
            <a:chOff x="1306635" y="1385539"/>
            <a:chExt cx="654821" cy="702878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1306635" y="1440417"/>
              <a:ext cx="654821" cy="648000"/>
            </a:xfrm>
            <a:prstGeom prst="rect">
              <a:avLst/>
            </a:prstGeom>
          </p:spPr>
        </p:pic>
        <p:sp>
          <p:nvSpPr>
            <p:cNvPr id="25" name="文本框 10"/>
            <p:cNvSpPr txBox="1"/>
            <p:nvPr/>
          </p:nvSpPr>
          <p:spPr>
            <a:xfrm>
              <a:off x="1435768" y="1385539"/>
              <a:ext cx="410690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zh-CN" sz="3500" b="1" dirty="0">
                  <a:solidFill>
                    <a:srgbClr val="0050AA"/>
                  </a:solidFill>
                  <a:latin typeface="+mj-ea"/>
                  <a:ea typeface="+mj-ea"/>
                </a:rPr>
                <a:t>2</a:t>
              </a:r>
              <a:endParaRPr kumimoji="1" lang="zh-CN" altLang="en-US" sz="3500" b="1" dirty="0">
                <a:solidFill>
                  <a:srgbClr val="0050AA"/>
                </a:solidFill>
                <a:latin typeface="+mj-ea"/>
                <a:ea typeface="+mj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0" y="444395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6"/>
          <p:cNvSpPr txBox="1">
            <a:spLocks noChangeArrowheads="1"/>
          </p:cNvSpPr>
          <p:nvPr/>
        </p:nvSpPr>
        <p:spPr bwMode="auto">
          <a:xfrm>
            <a:off x="587375" y="267496"/>
            <a:ext cx="8426450" cy="406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列竖式计算。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      4.5×9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　　　　　　　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3.8×21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 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4.05×6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       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0.63×14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＝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indent="95250"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5150445" y="1291334"/>
            <a:ext cx="1543050" cy="1568429"/>
            <a:chOff x="4130637" y="2330312"/>
            <a:chExt cx="1543792" cy="1568255"/>
          </a:xfrm>
        </p:grpSpPr>
        <p:graphicFrame>
          <p:nvGraphicFramePr>
            <p:cNvPr id="6" name="对象 4"/>
            <p:cNvGraphicFramePr>
              <a:graphicFrameLocks noChangeAspect="1"/>
            </p:cNvGraphicFramePr>
            <p:nvPr/>
          </p:nvGraphicFramePr>
          <p:xfrm>
            <a:off x="4330700" y="3092387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2" r:id="rId3" imgW="3352800" imgH="3657600" progId="Equation.DSMT4">
                    <p:embed/>
                  </p:oleObj>
                </mc:Choice>
                <mc:Fallback>
                  <p:oleObj r:id="rId3" imgW="3352800" imgH="3657600" progId="Equation.DSMT4">
                    <p:embed/>
                    <p:pic>
                      <p:nvPicPr>
                        <p:cNvPr id="0" name="图片 3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0" y="3092387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直接连接符 6"/>
            <p:cNvCxnSpPr/>
            <p:nvPr/>
          </p:nvCxnSpPr>
          <p:spPr>
            <a:xfrm>
              <a:off x="4130637" y="3416043"/>
              <a:ext cx="1543792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矩形 9"/>
            <p:cNvSpPr>
              <a:spLocks noChangeArrowheads="1"/>
            </p:cNvSpPr>
            <p:nvPr/>
          </p:nvSpPr>
          <p:spPr bwMode="auto">
            <a:xfrm>
              <a:off x="4509222" y="3252308"/>
              <a:ext cx="1115497" cy="64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7  9. 8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9" name="矩形 14"/>
            <p:cNvSpPr>
              <a:spLocks noChangeArrowheads="1"/>
            </p:cNvSpPr>
            <p:nvPr/>
          </p:nvSpPr>
          <p:spPr bwMode="auto">
            <a:xfrm>
              <a:off x="4812475" y="2330312"/>
              <a:ext cx="723623" cy="64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3. 8</a:t>
              </a:r>
            </a:p>
          </p:txBody>
        </p:sp>
        <p:sp>
          <p:nvSpPr>
            <p:cNvPr id="10" name="矩形 15"/>
            <p:cNvSpPr>
              <a:spLocks noChangeArrowheads="1"/>
            </p:cNvSpPr>
            <p:nvPr/>
          </p:nvSpPr>
          <p:spPr bwMode="auto">
            <a:xfrm>
              <a:off x="4883725" y="2843477"/>
              <a:ext cx="646642" cy="646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  1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1884957" y="3667473"/>
            <a:ext cx="1543050" cy="1352593"/>
            <a:chOff x="817424" y="4579975"/>
            <a:chExt cx="1543792" cy="1353095"/>
          </a:xfrm>
        </p:grpSpPr>
        <p:graphicFrame>
          <p:nvGraphicFramePr>
            <p:cNvPr id="12" name="对象 5"/>
            <p:cNvGraphicFramePr>
              <a:graphicFrameLocks noChangeAspect="1"/>
            </p:cNvGraphicFramePr>
            <p:nvPr/>
          </p:nvGraphicFramePr>
          <p:xfrm>
            <a:off x="890649" y="5074677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3" r:id="rId5" imgW="3352800" imgH="3657600" progId="Equation.DSMT4">
                    <p:embed/>
                  </p:oleObj>
                </mc:Choice>
                <mc:Fallback>
                  <p:oleObj r:id="rId5" imgW="3352800" imgH="3657600" progId="Equation.DSMT4">
                    <p:embed/>
                    <p:pic>
                      <p:nvPicPr>
                        <p:cNvPr id="0" name="图片 3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0649" y="5074677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直接连接符 12"/>
            <p:cNvCxnSpPr/>
            <p:nvPr/>
          </p:nvCxnSpPr>
          <p:spPr>
            <a:xfrm>
              <a:off x="817424" y="5456600"/>
              <a:ext cx="1543792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 17"/>
            <p:cNvSpPr>
              <a:spLocks noChangeArrowheads="1"/>
            </p:cNvSpPr>
            <p:nvPr/>
          </p:nvSpPr>
          <p:spPr bwMode="auto">
            <a:xfrm>
              <a:off x="1205720" y="4579975"/>
              <a:ext cx="1031547" cy="46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4. 0  5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" name="矩形 18"/>
            <p:cNvSpPr>
              <a:spLocks noChangeArrowheads="1"/>
            </p:cNvSpPr>
            <p:nvPr/>
          </p:nvSpPr>
          <p:spPr bwMode="auto">
            <a:xfrm>
              <a:off x="1813454" y="4985496"/>
              <a:ext cx="338717" cy="46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6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" name="矩形 19"/>
            <p:cNvSpPr>
              <a:spLocks noChangeArrowheads="1"/>
            </p:cNvSpPr>
            <p:nvPr/>
          </p:nvSpPr>
          <p:spPr bwMode="auto">
            <a:xfrm>
              <a:off x="1161273" y="5471234"/>
              <a:ext cx="1031547" cy="4618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2  4. 3 </a:t>
              </a: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 bwMode="auto">
          <a:xfrm>
            <a:off x="5196486" y="3494967"/>
            <a:ext cx="1808163" cy="1596585"/>
            <a:chOff x="4176325" y="4534055"/>
            <a:chExt cx="1808948" cy="1595107"/>
          </a:xfrm>
        </p:grpSpPr>
        <p:graphicFrame>
          <p:nvGraphicFramePr>
            <p:cNvPr id="18" name="对象 7"/>
            <p:cNvGraphicFramePr>
              <a:graphicFrameLocks noChangeAspect="1"/>
            </p:cNvGraphicFramePr>
            <p:nvPr/>
          </p:nvGraphicFramePr>
          <p:xfrm>
            <a:off x="4330700" y="5208025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r:id="rId6" imgW="3352800" imgH="3657600" progId="Equation.DSMT4">
                    <p:embed/>
                  </p:oleObj>
                </mc:Choice>
                <mc:Fallback>
                  <p:oleObj r:id="rId6" imgW="3352800" imgH="3657600" progId="Equation.DSMT4">
                    <p:embed/>
                    <p:pic>
                      <p:nvPicPr>
                        <p:cNvPr id="0" name="图片 3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0700" y="5208025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直接连接符 18"/>
            <p:cNvCxnSpPr/>
            <p:nvPr/>
          </p:nvCxnSpPr>
          <p:spPr>
            <a:xfrm>
              <a:off x="4176325" y="5545944"/>
              <a:ext cx="1543720" cy="0"/>
            </a:xfrm>
            <a:prstGeom prst="line">
              <a:avLst/>
            </a:prstGeom>
            <a:ln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矩形 16"/>
            <p:cNvSpPr>
              <a:spLocks noChangeArrowheads="1"/>
            </p:cNvSpPr>
            <p:nvPr/>
          </p:nvSpPr>
          <p:spPr bwMode="auto">
            <a:xfrm>
              <a:off x="4685480" y="4929944"/>
              <a:ext cx="1299793" cy="1199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                                                8. 8  2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4578350" y="4534055"/>
              <a:ext cx="1050744" cy="645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indent="952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0. 6  3</a:t>
              </a:r>
            </a:p>
          </p:txBody>
        </p:sp>
        <p:sp>
          <p:nvSpPr>
            <p:cNvPr id="22" name="矩形 21"/>
            <p:cNvSpPr>
              <a:spLocks noChangeArrowheads="1"/>
            </p:cNvSpPr>
            <p:nvPr/>
          </p:nvSpPr>
          <p:spPr bwMode="auto">
            <a:xfrm>
              <a:off x="4800385" y="4950121"/>
              <a:ext cx="860359" cy="645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indent="952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1  4</a:t>
              </a:r>
            </a:p>
          </p:txBody>
        </p:sp>
      </p:grpSp>
      <p:grpSp>
        <p:nvGrpSpPr>
          <p:cNvPr id="23" name="组合 22"/>
          <p:cNvGrpSpPr/>
          <p:nvPr/>
        </p:nvGrpSpPr>
        <p:grpSpPr bwMode="auto">
          <a:xfrm>
            <a:off x="1886545" y="1419626"/>
            <a:ext cx="1543050" cy="1355793"/>
            <a:chOff x="808038" y="2458656"/>
            <a:chExt cx="1543050" cy="1355985"/>
          </a:xfrm>
        </p:grpSpPr>
        <p:grpSp>
          <p:nvGrpSpPr>
            <p:cNvPr id="24" name="组合 22"/>
            <p:cNvGrpSpPr/>
            <p:nvPr/>
          </p:nvGrpSpPr>
          <p:grpSpPr bwMode="auto">
            <a:xfrm>
              <a:off x="808038" y="2458656"/>
              <a:ext cx="1543050" cy="1355985"/>
              <a:chOff x="807524" y="2458794"/>
              <a:chExt cx="1543792" cy="1356552"/>
            </a:xfrm>
          </p:grpSpPr>
          <p:cxnSp>
            <p:nvCxnSpPr>
              <p:cNvPr id="26" name="直接连接符 25"/>
              <p:cNvCxnSpPr/>
              <p:nvPr/>
            </p:nvCxnSpPr>
            <p:spPr>
              <a:xfrm>
                <a:off x="807524" y="3370533"/>
                <a:ext cx="154379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矩形 11"/>
              <p:cNvSpPr>
                <a:spLocks noChangeArrowheads="1"/>
              </p:cNvSpPr>
              <p:nvPr/>
            </p:nvSpPr>
            <p:spPr bwMode="auto">
              <a:xfrm>
                <a:off x="1377743" y="2458794"/>
                <a:ext cx="800604" cy="46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4. 5 </a:t>
                </a: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矩形 12"/>
              <p:cNvSpPr>
                <a:spLocks noChangeArrowheads="1"/>
              </p:cNvSpPr>
              <p:nvPr/>
            </p:nvSpPr>
            <p:spPr bwMode="auto">
              <a:xfrm>
                <a:off x="1674130" y="2907763"/>
                <a:ext cx="492680" cy="46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9 </a:t>
                </a:r>
                <a:endParaRPr lang="zh-CN" altLang="en-US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" name="矩形 13"/>
              <p:cNvSpPr>
                <a:spLocks noChangeArrowheads="1"/>
              </p:cNvSpPr>
              <p:nvPr/>
            </p:nvSpPr>
            <p:spPr bwMode="auto">
              <a:xfrm>
                <a:off x="1061047" y="3353422"/>
                <a:ext cx="1108529" cy="461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  <a:sym typeface="Times New Roman" panose="02020603050405020304" pitchFamily="18" charset="0"/>
                  </a:rPr>
                  <a:t> 4  0. 5 </a:t>
                </a: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25" name="对象 4"/>
            <p:cNvGraphicFramePr>
              <a:graphicFrameLocks noChangeAspect="1"/>
            </p:cNvGraphicFramePr>
            <p:nvPr/>
          </p:nvGraphicFramePr>
          <p:xfrm>
            <a:off x="1002643" y="3025986"/>
            <a:ext cx="247531" cy="279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5" r:id="rId7" imgW="3352800" imgH="3657600" progId="Equation.DSMT4">
                    <p:embed/>
                  </p:oleObj>
                </mc:Choice>
                <mc:Fallback>
                  <p:oleObj r:id="rId7" imgW="3352800" imgH="3657600" progId="Equation.DSMT4">
                    <p:embed/>
                    <p:pic>
                      <p:nvPicPr>
                        <p:cNvPr id="0" name="图片 3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643" y="3025986"/>
                          <a:ext cx="247531" cy="279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矩形 13"/>
          <p:cNvSpPr>
            <a:spLocks noChangeArrowheads="1"/>
          </p:cNvSpPr>
          <p:nvPr/>
        </p:nvSpPr>
        <p:spPr bwMode="auto">
          <a:xfrm>
            <a:off x="2905724" y="1029669"/>
            <a:ext cx="877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40.5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1" name="矩形 9"/>
          <p:cNvSpPr>
            <a:spLocks noChangeArrowheads="1"/>
          </p:cNvSpPr>
          <p:nvPr/>
        </p:nvSpPr>
        <p:spPr bwMode="auto">
          <a:xfrm>
            <a:off x="6337899" y="904257"/>
            <a:ext cx="1114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79.8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2" name="矩形 19"/>
          <p:cNvSpPr>
            <a:spLocks noChangeArrowheads="1"/>
          </p:cNvSpPr>
          <p:nvPr/>
        </p:nvSpPr>
        <p:spPr bwMode="auto">
          <a:xfrm>
            <a:off x="3116860" y="3189910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24.3 </a:t>
            </a:r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33" name="矩形 16"/>
          <p:cNvSpPr>
            <a:spLocks noChangeArrowheads="1"/>
          </p:cNvSpPr>
          <p:nvPr/>
        </p:nvSpPr>
        <p:spPr bwMode="auto">
          <a:xfrm>
            <a:off x="6564911" y="2523551"/>
            <a:ext cx="8874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952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                                                              8.82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0" grpId="0"/>
      <p:bldP spid="31" grpId="0"/>
      <p:bldP spid="32" grpId="0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6"/>
          <p:cNvSpPr txBox="1">
            <a:spLocks noChangeArrowheads="1"/>
          </p:cNvSpPr>
          <p:nvPr/>
        </p:nvSpPr>
        <p:spPr bwMode="auto">
          <a:xfrm>
            <a:off x="587375" y="459013"/>
            <a:ext cx="8426450" cy="2954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给下面的积点上小数点。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      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　　　　　　　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   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5" name="组合 8"/>
          <p:cNvGrpSpPr/>
          <p:nvPr/>
        </p:nvGrpSpPr>
        <p:grpSpPr bwMode="auto">
          <a:xfrm>
            <a:off x="1046163" y="960662"/>
            <a:ext cx="1944687" cy="1754326"/>
            <a:chOff x="1619250" y="3500438"/>
            <a:chExt cx="1944688" cy="1754326"/>
          </a:xfrm>
        </p:grpSpPr>
        <p:sp>
          <p:nvSpPr>
            <p:cNvPr id="6" name="TextBox 15"/>
            <p:cNvSpPr txBox="1">
              <a:spLocks noChangeArrowheads="1"/>
            </p:cNvSpPr>
            <p:nvPr/>
          </p:nvSpPr>
          <p:spPr bwMode="auto">
            <a:xfrm>
              <a:off x="1619250" y="3500438"/>
              <a:ext cx="1944688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2. 4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Times New Roman" panose="02020603050405020304" pitchFamily="18" charset="0"/>
                </a:rPr>
                <a:t>  ×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6  0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1  4  4  0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" name="直接连接符 16"/>
            <p:cNvCxnSpPr>
              <a:cxnSpLocks noChangeShapeType="1"/>
            </p:cNvCxnSpPr>
            <p:nvPr/>
          </p:nvCxnSpPr>
          <p:spPr bwMode="auto">
            <a:xfrm>
              <a:off x="1770063" y="4681538"/>
              <a:ext cx="1643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" name="组合 11"/>
          <p:cNvGrpSpPr/>
          <p:nvPr/>
        </p:nvGrpSpPr>
        <p:grpSpPr bwMode="auto">
          <a:xfrm>
            <a:off x="4095750" y="930496"/>
            <a:ext cx="1944688" cy="1754326"/>
            <a:chOff x="1619250" y="3500438"/>
            <a:chExt cx="1944688" cy="1754325"/>
          </a:xfrm>
        </p:grpSpPr>
        <p:sp>
          <p:nvSpPr>
            <p:cNvPr id="9" name="TextBox 15"/>
            <p:cNvSpPr txBox="1">
              <a:spLocks noChangeArrowheads="1"/>
            </p:cNvSpPr>
            <p:nvPr/>
          </p:nvSpPr>
          <p:spPr bwMode="auto">
            <a:xfrm>
              <a:off x="1619250" y="3500438"/>
              <a:ext cx="1944688" cy="1754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0. 8  5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Times New Roman" panose="02020603050405020304" pitchFamily="18" charset="0"/>
                </a:rPr>
                <a:t>  ×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4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3  4  0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" name="直接连接符 16"/>
            <p:cNvCxnSpPr>
              <a:cxnSpLocks noChangeShapeType="1"/>
            </p:cNvCxnSpPr>
            <p:nvPr/>
          </p:nvCxnSpPr>
          <p:spPr bwMode="auto">
            <a:xfrm>
              <a:off x="1770063" y="4681538"/>
              <a:ext cx="1643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组合 14"/>
          <p:cNvGrpSpPr/>
          <p:nvPr/>
        </p:nvGrpSpPr>
        <p:grpSpPr bwMode="auto">
          <a:xfrm>
            <a:off x="1104900" y="3049813"/>
            <a:ext cx="1944688" cy="1754326"/>
            <a:chOff x="1619250" y="3500438"/>
            <a:chExt cx="1944688" cy="1754326"/>
          </a:xfrm>
        </p:grpSpPr>
        <p:sp>
          <p:nvSpPr>
            <p:cNvPr id="12" name="TextBox 15"/>
            <p:cNvSpPr txBox="1">
              <a:spLocks noChangeArrowheads="1"/>
            </p:cNvSpPr>
            <p:nvPr/>
          </p:nvSpPr>
          <p:spPr bwMode="auto">
            <a:xfrm>
              <a:off x="1619250" y="3500438"/>
              <a:ext cx="1944688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1  4  0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Times New Roman" panose="02020603050405020304" pitchFamily="18" charset="0"/>
                </a:rPr>
                <a:t>  × </a:t>
              </a: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0. 6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8  4  0</a:t>
              </a:r>
              <a:endPara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16"/>
            <p:cNvCxnSpPr>
              <a:cxnSpLocks noChangeShapeType="1"/>
            </p:cNvCxnSpPr>
            <p:nvPr/>
          </p:nvCxnSpPr>
          <p:spPr bwMode="auto">
            <a:xfrm>
              <a:off x="1770063" y="4681538"/>
              <a:ext cx="16430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4" name="矩形 13"/>
          <p:cNvSpPr/>
          <p:nvPr/>
        </p:nvSpPr>
        <p:spPr>
          <a:xfrm>
            <a:off x="2293840" y="2181798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.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030144" y="2181798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.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365847" y="4270030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.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25"/>
          <p:cNvSpPr txBox="1">
            <a:spLocks noChangeArrowheads="1"/>
          </p:cNvSpPr>
          <p:nvPr/>
        </p:nvSpPr>
        <p:spPr bwMode="auto">
          <a:xfrm>
            <a:off x="480710" y="411512"/>
            <a:ext cx="8265597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6.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学校买来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十万个小小为什么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》4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本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格林童话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》30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本，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《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鲁滨孙漂流记</a:t>
            </a:r>
            <a:r>
              <a:rPr lang="en-US" altLang="zh-CN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》45</a:t>
            </a: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</a:rPr>
              <a:t>本。学校买这些书一共花了多少元钱？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73254" y="2395539"/>
            <a:ext cx="5413375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683568" y="555528"/>
          <a:ext cx="7560840" cy="24539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02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02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0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02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18872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书籍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《</a:t>
                      </a:r>
                      <a:r>
                        <a:rPr lang="zh-CN" altLang="en-US" sz="2400" dirty="0"/>
                        <a:t>十万个小小为什么</a:t>
                      </a:r>
                      <a:r>
                        <a:rPr lang="en-US" altLang="zh-CN" sz="2400" dirty="0"/>
                        <a:t>》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《</a:t>
                      </a:r>
                      <a:r>
                        <a:rPr lang="zh-CN" altLang="en-US" sz="2400" dirty="0"/>
                        <a:t>格林童话</a:t>
                      </a:r>
                      <a:r>
                        <a:rPr lang="en-US" altLang="zh-CN" sz="2400" dirty="0"/>
                        <a:t>》</a:t>
                      </a:r>
                      <a:endParaRPr lang="zh-CN" alt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>
                          <a:latin typeface="Times New Roman" panose="02020603050405020304" pitchFamily="18" charset="0"/>
                          <a:sym typeface="Times New Roman" panose="02020603050405020304" pitchFamily="18" charset="0"/>
                        </a:rPr>
                        <a:t>《</a:t>
                      </a:r>
                      <a:r>
                        <a:rPr lang="zh-CN" altLang="en-US" sz="2400" b="1" dirty="0">
                          <a:latin typeface="Times New Roman" panose="02020603050405020304" pitchFamily="18" charset="0"/>
                          <a:sym typeface="Times New Roman" panose="02020603050405020304" pitchFamily="18" charset="0"/>
                        </a:rPr>
                        <a:t>鲁滨孙漂流记</a:t>
                      </a:r>
                      <a:r>
                        <a:rPr lang="en-US" altLang="zh-CN" sz="2400" b="1" dirty="0">
                          <a:latin typeface="Times New Roman" panose="02020603050405020304" pitchFamily="18" charset="0"/>
                          <a:sym typeface="Times New Roman" panose="02020603050405020304" pitchFamily="18" charset="0"/>
                        </a:rPr>
                        <a:t>》</a:t>
                      </a:r>
                      <a:endParaRPr lang="zh-CN" altLang="en-US" sz="2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920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单价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.85</a:t>
                      </a:r>
                      <a:r>
                        <a:rPr lang="zh-CN" altLang="en-US" sz="2400" dirty="0"/>
                        <a:t>元</a:t>
                      </a:r>
                      <a:r>
                        <a:rPr lang="en-US" altLang="zh-CN" sz="2400" dirty="0"/>
                        <a:t>/</a:t>
                      </a:r>
                      <a:r>
                        <a:rPr lang="zh-CN" altLang="en-US" sz="2400" dirty="0"/>
                        <a:t>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/>
                        <a:t>4.20</a:t>
                      </a:r>
                      <a:r>
                        <a:rPr lang="zh-CN" altLang="en-US" sz="2400" dirty="0"/>
                        <a:t>元</a:t>
                      </a:r>
                      <a:r>
                        <a:rPr lang="en-US" altLang="zh-CN" sz="2400" dirty="0"/>
                        <a:t>/</a:t>
                      </a:r>
                      <a:r>
                        <a:rPr lang="zh-CN" altLang="en-US" sz="2400" dirty="0"/>
                        <a:t>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dirty="0"/>
                        <a:t>6.15</a:t>
                      </a:r>
                      <a:r>
                        <a:rPr lang="zh-CN" altLang="en-US" sz="2400" dirty="0"/>
                        <a:t>元</a:t>
                      </a:r>
                      <a:r>
                        <a:rPr lang="en-US" altLang="zh-CN" sz="2400" dirty="0"/>
                        <a:t>/</a:t>
                      </a:r>
                      <a:r>
                        <a:rPr lang="zh-CN" altLang="en-US" sz="2400" dirty="0"/>
                        <a:t>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6064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dirty="0"/>
                        <a:t>数量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5</a:t>
                      </a:r>
                      <a:r>
                        <a:rPr lang="zh-CN" altLang="en-US" sz="2400" dirty="0"/>
                        <a:t>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30</a:t>
                      </a:r>
                      <a:r>
                        <a:rPr lang="zh-CN" altLang="en-US" sz="2400" dirty="0"/>
                        <a:t>本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/>
                        <a:t>45</a:t>
                      </a:r>
                      <a:r>
                        <a:rPr lang="zh-CN" altLang="en-US" sz="2400" dirty="0"/>
                        <a:t>本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2771804" y="2715766"/>
            <a:ext cx="39837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.85×4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73.25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771800" y="3144039"/>
            <a:ext cx="325922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4.20×30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26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7" name="矩形 6"/>
          <p:cNvSpPr/>
          <p:nvPr/>
        </p:nvSpPr>
        <p:spPr>
          <a:xfrm>
            <a:off x="2820465" y="3776722"/>
            <a:ext cx="39837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6.15×4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76.75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 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850240" y="4227935"/>
            <a:ext cx="525015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73.2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26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76.75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76(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元</a:t>
            </a:r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3568" y="1551524"/>
            <a:ext cx="7992888" cy="3316287"/>
          </a:xfrm>
          <a:prstGeom prst="rect">
            <a:avLst/>
          </a:prstGeom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83817" y="1059584"/>
            <a:ext cx="5187959" cy="500137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zh-CN" sz="2800" b="1" dirty="0">
                <a:latin typeface="+mn-ea"/>
              </a:rPr>
              <a:t>这节课你们都学会了哪些知识？</a:t>
            </a:r>
            <a:endParaRPr lang="zh-CN" altLang="en-US" sz="2800" b="1" dirty="0">
              <a:latin typeface="+mn-ea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12193" y="492071"/>
            <a:ext cx="366860" cy="456339"/>
          </a:xfrm>
          <a:prstGeom prst="rect">
            <a:avLst/>
          </a:prstGeom>
        </p:spPr>
      </p:pic>
      <p:sp>
        <p:nvSpPr>
          <p:cNvPr id="12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小结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12025" y="1779662"/>
            <a:ext cx="7200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latin typeface="+mn-ea"/>
              </a:rPr>
              <a:t>小数乘整数的计算方法</a:t>
            </a:r>
            <a:endParaRPr lang="en-US" altLang="zh-CN" sz="2800" b="1" dirty="0">
              <a:latin typeface="+mn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1</a:t>
            </a:r>
            <a:r>
              <a:rPr lang="zh-CN" altLang="en-US" sz="2800" b="1" dirty="0">
                <a:latin typeface="+mn-ea"/>
              </a:rPr>
              <a:t>．先按整数乘法计算；</a:t>
            </a: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+mn-ea"/>
              </a:rPr>
              <a:t>2</a:t>
            </a:r>
            <a:r>
              <a:rPr lang="zh-CN" altLang="en-US" sz="2800" b="1" dirty="0">
                <a:latin typeface="+mn-ea"/>
              </a:rPr>
              <a:t>．再看是小数的因数中有几位小数，就从积的右边起数出几位，点上小数点。</a:t>
            </a:r>
          </a:p>
        </p:txBody>
      </p:sp>
      <p:sp>
        <p:nvSpPr>
          <p:cNvPr id="11" name="云形标注 10"/>
          <p:cNvSpPr/>
          <p:nvPr/>
        </p:nvSpPr>
        <p:spPr>
          <a:xfrm>
            <a:off x="3779912" y="1309652"/>
            <a:ext cx="4589804" cy="2647045"/>
          </a:xfrm>
          <a:prstGeom prst="cloudCallout">
            <a:avLst>
              <a:gd name="adj1" fmla="val 46787"/>
              <a:gd name="adj2" fmla="val 65681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若积的小数部分末尾有</a:t>
            </a:r>
            <a:r>
              <a:rPr lang="en-US" altLang="zh-CN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要根据小数的性质把积中小数部分末尾的</a:t>
            </a:r>
            <a:r>
              <a:rPr lang="en-US" altLang="zh-CN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0</a:t>
            </a:r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去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763688" y="1059582"/>
            <a:ext cx="6264696" cy="4130864"/>
          </a:xfrm>
          <a:prstGeom prst="rect">
            <a:avLst/>
          </a:prstGeom>
        </p:spPr>
      </p:pic>
      <p:sp>
        <p:nvSpPr>
          <p:cNvPr id="3" name="矩形 4"/>
          <p:cNvSpPr>
            <a:spLocks noChangeArrowheads="1"/>
          </p:cNvSpPr>
          <p:nvPr/>
        </p:nvSpPr>
        <p:spPr bwMode="auto">
          <a:xfrm>
            <a:off x="2123728" y="1601239"/>
            <a:ext cx="5544616" cy="1546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教材课后习题中选取；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2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时练中选取。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12197" y="494144"/>
            <a:ext cx="366861" cy="456339"/>
          </a:xfrm>
          <a:prstGeom prst="rect">
            <a:avLst/>
          </a:prstGeom>
        </p:spPr>
      </p:pic>
      <p:sp>
        <p:nvSpPr>
          <p:cNvPr id="8" name="文本框 14"/>
          <p:cNvSpPr txBox="1"/>
          <p:nvPr/>
        </p:nvSpPr>
        <p:spPr>
          <a:xfrm>
            <a:off x="611560" y="425882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后作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2"/>
          <p:cNvSpPr txBox="1"/>
          <p:nvPr/>
        </p:nvSpPr>
        <p:spPr>
          <a:xfrm>
            <a:off x="611560" y="1683988"/>
            <a:ext cx="4464496" cy="64807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8</a:t>
            </a:r>
            <a:r>
              <a:rPr lang="en-US" altLang="zh-CN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×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85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是多少？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前导入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92082" y="492073"/>
            <a:ext cx="366860" cy="456339"/>
          </a:xfrm>
          <a:prstGeom prst="rect">
            <a:avLst/>
          </a:prstGeom>
        </p:spPr>
      </p:pic>
      <p:sp>
        <p:nvSpPr>
          <p:cNvPr id="13" name="内容占位符 2"/>
          <p:cNvSpPr txBox="1"/>
          <p:nvPr/>
        </p:nvSpPr>
        <p:spPr>
          <a:xfrm>
            <a:off x="611560" y="3075806"/>
            <a:ext cx="5616624" cy="64807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（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）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18</a:t>
            </a:r>
            <a:r>
              <a:rPr lang="en-US" altLang="zh-CN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×</a:t>
            </a:r>
            <a:r>
              <a:rPr lang="en-US" altLang="zh-CN" b="1" dirty="0">
                <a:latin typeface="楷体" panose="02010609060101010101" pitchFamily="49" charset="-122"/>
                <a:ea typeface="楷体" panose="02010609060101010101" pitchFamily="49" charset="-122"/>
              </a:rPr>
              <a:t>8.5</a:t>
            </a:r>
            <a:r>
              <a:rPr lang="zh-CN" altLang="en-US" b="1" dirty="0">
                <a:latin typeface="楷体" panose="02010609060101010101" pitchFamily="49" charset="-122"/>
                <a:ea typeface="楷体" panose="02010609060101010101" pitchFamily="49" charset="-122"/>
              </a:rPr>
              <a:t>是多少？</a:t>
            </a:r>
            <a:endParaRPr lang="en-US" altLang="zh-CN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2" name="AutoShape 3"/>
          <p:cNvSpPr/>
          <p:nvPr/>
        </p:nvSpPr>
        <p:spPr>
          <a:xfrm>
            <a:off x="2843808" y="681711"/>
            <a:ext cx="4838700" cy="533400"/>
          </a:xfrm>
          <a:prstGeom prst="wedgeRoundRectCallout">
            <a:avLst>
              <a:gd name="adj1" fmla="val 50351"/>
              <a:gd name="adj2" fmla="val 104254"/>
              <a:gd name="adj3" fmla="val 16667"/>
            </a:avLst>
          </a:prstGeom>
          <a:solidFill>
            <a:srgbClr val="FFF3CD"/>
          </a:solidFill>
          <a:ln w="28575" cap="flat" cmpd="sng">
            <a:solidFill>
              <a:srgbClr val="00B0F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pPr latinLnBrk="1">
              <a:spcBef>
                <a:spcPct val="50000"/>
              </a:spcBef>
              <a:defRPr/>
            </a:pPr>
            <a:r>
              <a:rPr lang="zh-CN" altLang="en-US" sz="2600" b="1" dirty="0">
                <a:latin typeface="+mn-lt"/>
                <a:ea typeface="+mn-ea"/>
              </a:rPr>
              <a:t>小朋友，你会计算下面的题吗？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7452320" y="1159374"/>
            <a:ext cx="882898" cy="1265255"/>
          </a:xfrm>
          <a:prstGeom prst="rect">
            <a:avLst/>
          </a:prstGeom>
        </p:spPr>
      </p:pic>
      <p:sp>
        <p:nvSpPr>
          <p:cNvPr id="24" name="TextBox 51"/>
          <p:cNvSpPr txBox="1">
            <a:spLocks noChangeArrowheads="1"/>
          </p:cNvSpPr>
          <p:nvPr/>
        </p:nvSpPr>
        <p:spPr bwMode="auto">
          <a:xfrm>
            <a:off x="1619676" y="2332062"/>
            <a:ext cx="26348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8×85 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TextBox 52"/>
          <p:cNvSpPr txBox="1">
            <a:spLocks noChangeArrowheads="1"/>
          </p:cNvSpPr>
          <p:nvPr/>
        </p:nvSpPr>
        <p:spPr bwMode="auto">
          <a:xfrm>
            <a:off x="3059832" y="2319362"/>
            <a:ext cx="16561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530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619672" y="3651872"/>
            <a:ext cx="30243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8×8.5</a:t>
            </a:r>
            <a:endParaRPr lang="zh-CN" altLang="en-US" sz="32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7" name="TextBox 52"/>
          <p:cNvSpPr txBox="1">
            <a:spLocks noChangeArrowheads="1"/>
          </p:cNvSpPr>
          <p:nvPr/>
        </p:nvSpPr>
        <p:spPr bwMode="auto">
          <a:xfrm>
            <a:off x="3203848" y="3651872"/>
            <a:ext cx="13055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53</a:t>
            </a:r>
            <a:endParaRPr lang="zh-CN" altLang="en-US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22" grpId="0" bldLvl="0" animBg="1"/>
      <p:bldP spid="24" grpId="0"/>
      <p:bldP spid="25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1"/>
          <p:cNvSpPr txBox="1"/>
          <p:nvPr/>
        </p:nvSpPr>
        <p:spPr>
          <a:xfrm>
            <a:off x="5940156" y="1379552"/>
            <a:ext cx="6976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九折</a:t>
            </a:r>
            <a:endParaRPr kumimoji="1" lang="zh-CN" altLang="en-US" sz="20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92083" y="479078"/>
            <a:ext cx="366860" cy="456339"/>
          </a:xfrm>
          <a:prstGeom prst="rect">
            <a:avLst/>
          </a:prstGeom>
        </p:spPr>
      </p:pic>
      <p:sp>
        <p:nvSpPr>
          <p:cNvPr id="23" name="文本框 14"/>
          <p:cNvSpPr txBox="1"/>
          <p:nvPr/>
        </p:nvSpPr>
        <p:spPr>
          <a:xfrm>
            <a:off x="611560" y="439395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探究新知</a:t>
            </a:r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82709" y="1198387"/>
            <a:ext cx="6770688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1"/>
          <p:cNvGrpSpPr/>
          <p:nvPr/>
        </p:nvGrpSpPr>
        <p:grpSpPr>
          <a:xfrm>
            <a:off x="971603" y="3363838"/>
            <a:ext cx="6498895" cy="1384995"/>
            <a:chOff x="1475654" y="3363838"/>
            <a:chExt cx="6498895" cy="1384995"/>
          </a:xfrm>
        </p:grpSpPr>
        <p:sp>
          <p:nvSpPr>
            <p:cNvPr id="19" name="矩形 1"/>
            <p:cNvSpPr>
              <a:spLocks noChangeArrowheads="1"/>
            </p:cNvSpPr>
            <p:nvPr/>
          </p:nvSpPr>
          <p:spPr bwMode="auto">
            <a:xfrm>
              <a:off x="1475654" y="3363838"/>
              <a:ext cx="6498895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）亮亮买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支自动铅笔要花多少元钱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?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         1.8×3 =     (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元）</a:t>
              </a:r>
            </a:p>
          </p:txBody>
        </p:sp>
        <p:sp>
          <p:nvSpPr>
            <p:cNvPr id="20" name="矩形 19"/>
            <p:cNvSpPr/>
            <p:nvPr/>
          </p:nvSpPr>
          <p:spPr bwMode="auto">
            <a:xfrm>
              <a:off x="4664394" y="4056335"/>
              <a:ext cx="749300" cy="594792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139952" y="4054003"/>
            <a:ext cx="7280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.4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26" name="组合 25"/>
          <p:cNvGrpSpPr/>
          <p:nvPr/>
        </p:nvGrpSpPr>
        <p:grpSpPr>
          <a:xfrm>
            <a:off x="5118677" y="2931790"/>
            <a:ext cx="2861458" cy="1118204"/>
            <a:chOff x="5118677" y="3217856"/>
            <a:chExt cx="2861458" cy="1118204"/>
          </a:xfrm>
        </p:grpSpPr>
        <p:sp>
          <p:nvSpPr>
            <p:cNvPr id="35" name="云形标注 82"/>
            <p:cNvSpPr>
              <a:spLocks noChangeArrowheads="1"/>
            </p:cNvSpPr>
            <p:nvPr/>
          </p:nvSpPr>
          <p:spPr bwMode="auto">
            <a:xfrm rot="170006">
              <a:off x="5118677" y="3217856"/>
              <a:ext cx="2861458" cy="1118204"/>
            </a:xfrm>
            <a:custGeom>
              <a:avLst/>
              <a:gdLst>
                <a:gd name="connsiteX0" fmla="*/ 3900 w 43200"/>
                <a:gd name="connsiteY0" fmla="*/ 14370 h 43200"/>
                <a:gd name="connsiteX1" fmla="*/ 5623 w 43200"/>
                <a:gd name="connsiteY1" fmla="*/ 6907 h 43200"/>
                <a:gd name="connsiteX2" fmla="*/ 14005 w 43200"/>
                <a:gd name="connsiteY2" fmla="*/ 5202 h 43200"/>
                <a:gd name="connsiteX3" fmla="*/ 22456 w 43200"/>
                <a:gd name="connsiteY3" fmla="*/ 3432 h 43200"/>
                <a:gd name="connsiteX4" fmla="*/ 25749 w 43200"/>
                <a:gd name="connsiteY4" fmla="*/ 200 h 43200"/>
                <a:gd name="connsiteX5" fmla="*/ 29833 w 43200"/>
                <a:gd name="connsiteY5" fmla="*/ 2481 h 43200"/>
                <a:gd name="connsiteX6" fmla="*/ 35463 w 43200"/>
                <a:gd name="connsiteY6" fmla="*/ 690 h 43200"/>
                <a:gd name="connsiteX7" fmla="*/ 38318 w 43200"/>
                <a:gd name="connsiteY7" fmla="*/ 5576 h 43200"/>
                <a:gd name="connsiteX8" fmla="*/ 41982 w 43200"/>
                <a:gd name="connsiteY8" fmla="*/ 10318 h 43200"/>
                <a:gd name="connsiteX9" fmla="*/ 41818 w 43200"/>
                <a:gd name="connsiteY9" fmla="*/ 15460 h 43200"/>
                <a:gd name="connsiteX10" fmla="*/ 43016 w 43200"/>
                <a:gd name="connsiteY10" fmla="*/ 23322 h 43200"/>
                <a:gd name="connsiteX11" fmla="*/ 37404 w 43200"/>
                <a:gd name="connsiteY11" fmla="*/ 30204 h 43200"/>
                <a:gd name="connsiteX12" fmla="*/ 35395 w 43200"/>
                <a:gd name="connsiteY12" fmla="*/ 36101 h 43200"/>
                <a:gd name="connsiteX13" fmla="*/ 28555 w 43200"/>
                <a:gd name="connsiteY13" fmla="*/ 36815 h 43200"/>
                <a:gd name="connsiteX14" fmla="*/ 23667 w 43200"/>
                <a:gd name="connsiteY14" fmla="*/ 43106 h 43200"/>
                <a:gd name="connsiteX15" fmla="*/ 16480 w 43200"/>
                <a:gd name="connsiteY15" fmla="*/ 39266 h 43200"/>
                <a:gd name="connsiteX16" fmla="*/ 5804 w 43200"/>
                <a:gd name="connsiteY16" fmla="*/ 35472 h 43200"/>
                <a:gd name="connsiteX17" fmla="*/ 1110 w 43200"/>
                <a:gd name="connsiteY17" fmla="*/ 31250 h 43200"/>
                <a:gd name="connsiteX18" fmla="*/ 2113 w 43200"/>
                <a:gd name="connsiteY18" fmla="*/ 25551 h 43200"/>
                <a:gd name="connsiteX19" fmla="*/ -5 w 43200"/>
                <a:gd name="connsiteY19" fmla="*/ 19704 h 43200"/>
                <a:gd name="connsiteX20" fmla="*/ 3863 w 43200"/>
                <a:gd name="connsiteY20" fmla="*/ 14507 h 43200"/>
                <a:gd name="connsiteX21" fmla="*/ 3900 w 43200"/>
                <a:gd name="connsiteY21" fmla="*/ 14370 h 43200"/>
                <a:gd name="connsiteX0-1" fmla="*/ 2535505 w 2080165"/>
                <a:gd name="connsiteY0-2" fmla="*/ 689958 h 1038389"/>
                <a:gd name="connsiteX1-3" fmla="*/ 2506661 w 2080165"/>
                <a:gd name="connsiteY1-4" fmla="*/ 718802 h 1038389"/>
                <a:gd name="connsiteX2-5" fmla="*/ 2477817 w 2080165"/>
                <a:gd name="connsiteY2-6" fmla="*/ 689958 h 1038389"/>
                <a:gd name="connsiteX3-7" fmla="*/ 2506661 w 2080165"/>
                <a:gd name="connsiteY3-8" fmla="*/ 661114 h 1038389"/>
                <a:gd name="connsiteX4-9" fmla="*/ 2535505 w 2080165"/>
                <a:gd name="connsiteY4-10" fmla="*/ 689958 h 1038389"/>
                <a:gd name="connsiteX0-11" fmla="*/ 2432221 w 2080165"/>
                <a:gd name="connsiteY0-12" fmla="*/ 674573 h 1038389"/>
                <a:gd name="connsiteX1-13" fmla="*/ 2374533 w 2080165"/>
                <a:gd name="connsiteY1-14" fmla="*/ 732261 h 1038389"/>
                <a:gd name="connsiteX2-15" fmla="*/ 2316845 w 2080165"/>
                <a:gd name="connsiteY2-16" fmla="*/ 674573 h 1038389"/>
                <a:gd name="connsiteX3-17" fmla="*/ 2374533 w 2080165"/>
                <a:gd name="connsiteY3-18" fmla="*/ 616885 h 1038389"/>
                <a:gd name="connsiteX4-19" fmla="*/ 2432221 w 2080165"/>
                <a:gd name="connsiteY4-20" fmla="*/ 674573 h 1038389"/>
                <a:gd name="connsiteX0-21" fmla="*/ 2271636 w 2080165"/>
                <a:gd name="connsiteY0-22" fmla="*/ 652517 h 1038389"/>
                <a:gd name="connsiteX1-23" fmla="*/ 2185104 w 2080165"/>
                <a:gd name="connsiteY1-24" fmla="*/ 739049 h 1038389"/>
                <a:gd name="connsiteX2-25" fmla="*/ 2098572 w 2080165"/>
                <a:gd name="connsiteY2-26" fmla="*/ 652517 h 1038389"/>
                <a:gd name="connsiteX3-27" fmla="*/ 2185104 w 2080165"/>
                <a:gd name="connsiteY3-28" fmla="*/ 565985 h 1038389"/>
                <a:gd name="connsiteX4-29" fmla="*/ 2271636 w 2080165"/>
                <a:gd name="connsiteY4-30" fmla="*/ 652517 h 1038389"/>
                <a:gd name="connsiteX0-31" fmla="*/ 4693 w 43200"/>
                <a:gd name="connsiteY0-32" fmla="*/ 26177 h 43200"/>
                <a:gd name="connsiteX1-33" fmla="*/ 2160 w 43200"/>
                <a:gd name="connsiteY1-34" fmla="*/ 25380 h 43200"/>
                <a:gd name="connsiteX2-35" fmla="*/ 6928 w 43200"/>
                <a:gd name="connsiteY2-36" fmla="*/ 34899 h 43200"/>
                <a:gd name="connsiteX3-37" fmla="*/ 5820 w 43200"/>
                <a:gd name="connsiteY3-38" fmla="*/ 35280 h 43200"/>
                <a:gd name="connsiteX4-39" fmla="*/ 16478 w 43200"/>
                <a:gd name="connsiteY4-40" fmla="*/ 39090 h 43200"/>
                <a:gd name="connsiteX5-41" fmla="*/ 15810 w 43200"/>
                <a:gd name="connsiteY5-42" fmla="*/ 37350 h 43200"/>
                <a:gd name="connsiteX6-43" fmla="*/ 28827 w 43200"/>
                <a:gd name="connsiteY6-44" fmla="*/ 34751 h 43200"/>
                <a:gd name="connsiteX7-45" fmla="*/ 28560 w 43200"/>
                <a:gd name="connsiteY7-46" fmla="*/ 36660 h 43200"/>
                <a:gd name="connsiteX8-47" fmla="*/ 34129 w 43200"/>
                <a:gd name="connsiteY8-48" fmla="*/ 22954 h 43200"/>
                <a:gd name="connsiteX9-49" fmla="*/ 37380 w 43200"/>
                <a:gd name="connsiteY9-50" fmla="*/ 30090 h 43200"/>
                <a:gd name="connsiteX10-51" fmla="*/ 41798 w 43200"/>
                <a:gd name="connsiteY10-52" fmla="*/ 15354 h 43200"/>
                <a:gd name="connsiteX11-53" fmla="*/ 40350 w 43200"/>
                <a:gd name="connsiteY11-54" fmla="*/ 18030 h 43200"/>
                <a:gd name="connsiteX12-55" fmla="*/ 38324 w 43200"/>
                <a:gd name="connsiteY12-56" fmla="*/ 5426 h 43200"/>
                <a:gd name="connsiteX13-57" fmla="*/ 38400 w 43200"/>
                <a:gd name="connsiteY13-58" fmla="*/ 6690 h 43200"/>
                <a:gd name="connsiteX14-59" fmla="*/ 29078 w 43200"/>
                <a:gd name="connsiteY14-60" fmla="*/ 3952 h 43200"/>
                <a:gd name="connsiteX15-61" fmla="*/ 29820 w 43200"/>
                <a:gd name="connsiteY15-62" fmla="*/ 2340 h 43200"/>
                <a:gd name="connsiteX16-63" fmla="*/ 22141 w 43200"/>
                <a:gd name="connsiteY16-64" fmla="*/ 4720 h 43200"/>
                <a:gd name="connsiteX17-65" fmla="*/ 22500 w 43200"/>
                <a:gd name="connsiteY17-66" fmla="*/ 3330 h 43200"/>
                <a:gd name="connsiteX18-67" fmla="*/ 14000 w 43200"/>
                <a:gd name="connsiteY18-68" fmla="*/ 5192 h 43200"/>
                <a:gd name="connsiteX19-69" fmla="*/ 15300 w 43200"/>
                <a:gd name="connsiteY19-70" fmla="*/ 6540 h 43200"/>
                <a:gd name="connsiteX20-71" fmla="*/ 4127 w 43200"/>
                <a:gd name="connsiteY20-72" fmla="*/ 15789 h 43200"/>
                <a:gd name="connsiteX21-73" fmla="*/ 3900 w 43200"/>
                <a:gd name="connsiteY21-74" fmla="*/ 14370 h 43200"/>
                <a:gd name="connsiteX0-75" fmla="*/ 3936 w 52692"/>
                <a:gd name="connsiteY0-76" fmla="*/ 14229 h 43219"/>
                <a:gd name="connsiteX1-77" fmla="*/ 5659 w 52692"/>
                <a:gd name="connsiteY1-78" fmla="*/ 6766 h 43219"/>
                <a:gd name="connsiteX2-79" fmla="*/ 14041 w 52692"/>
                <a:gd name="connsiteY2-80" fmla="*/ 5061 h 43219"/>
                <a:gd name="connsiteX3-81" fmla="*/ 22492 w 52692"/>
                <a:gd name="connsiteY3-82" fmla="*/ 3291 h 43219"/>
                <a:gd name="connsiteX4-83" fmla="*/ 25785 w 52692"/>
                <a:gd name="connsiteY4-84" fmla="*/ 59 h 43219"/>
                <a:gd name="connsiteX5-85" fmla="*/ 29869 w 52692"/>
                <a:gd name="connsiteY5-86" fmla="*/ 2340 h 43219"/>
                <a:gd name="connsiteX6-87" fmla="*/ 35499 w 52692"/>
                <a:gd name="connsiteY6-88" fmla="*/ 549 h 43219"/>
                <a:gd name="connsiteX7-89" fmla="*/ 38354 w 52692"/>
                <a:gd name="connsiteY7-90" fmla="*/ 5435 h 43219"/>
                <a:gd name="connsiteX8-91" fmla="*/ 42018 w 52692"/>
                <a:gd name="connsiteY8-92" fmla="*/ 10177 h 43219"/>
                <a:gd name="connsiteX9-93" fmla="*/ 41854 w 52692"/>
                <a:gd name="connsiteY9-94" fmla="*/ 15319 h 43219"/>
                <a:gd name="connsiteX10-95" fmla="*/ 43052 w 52692"/>
                <a:gd name="connsiteY10-96" fmla="*/ 23181 h 43219"/>
                <a:gd name="connsiteX11-97" fmla="*/ 37440 w 52692"/>
                <a:gd name="connsiteY11-98" fmla="*/ 30063 h 43219"/>
                <a:gd name="connsiteX12-99" fmla="*/ 35431 w 52692"/>
                <a:gd name="connsiteY12-100" fmla="*/ 35960 h 43219"/>
                <a:gd name="connsiteX13-101" fmla="*/ 28591 w 52692"/>
                <a:gd name="connsiteY13-102" fmla="*/ 36674 h 43219"/>
                <a:gd name="connsiteX14-103" fmla="*/ 23703 w 52692"/>
                <a:gd name="connsiteY14-104" fmla="*/ 42965 h 43219"/>
                <a:gd name="connsiteX15-105" fmla="*/ 16516 w 52692"/>
                <a:gd name="connsiteY15-106" fmla="*/ 39125 h 43219"/>
                <a:gd name="connsiteX16-107" fmla="*/ 5840 w 52692"/>
                <a:gd name="connsiteY16-108" fmla="*/ 35331 h 43219"/>
                <a:gd name="connsiteX17-109" fmla="*/ 1146 w 52692"/>
                <a:gd name="connsiteY17-110" fmla="*/ 31109 h 43219"/>
                <a:gd name="connsiteX18-111" fmla="*/ 2149 w 52692"/>
                <a:gd name="connsiteY18-112" fmla="*/ 25410 h 43219"/>
                <a:gd name="connsiteX19-113" fmla="*/ 31 w 52692"/>
                <a:gd name="connsiteY19-114" fmla="*/ 19563 h 43219"/>
                <a:gd name="connsiteX20-115" fmla="*/ 3899 w 52692"/>
                <a:gd name="connsiteY20-116" fmla="*/ 14366 h 43219"/>
                <a:gd name="connsiteX21-117" fmla="*/ 3936 w 52692"/>
                <a:gd name="connsiteY21-118" fmla="*/ 14229 h 43219"/>
                <a:gd name="connsiteX0-119" fmla="*/ 2537238 w 2537238"/>
                <a:gd name="connsiteY0-120" fmla="*/ 686569 h 1038846"/>
                <a:gd name="connsiteX1-121" fmla="*/ 2508394 w 2537238"/>
                <a:gd name="connsiteY1-122" fmla="*/ 715413 h 1038846"/>
                <a:gd name="connsiteX2-123" fmla="*/ 2479550 w 2537238"/>
                <a:gd name="connsiteY2-124" fmla="*/ 686569 h 1038846"/>
                <a:gd name="connsiteX3-125" fmla="*/ 2508394 w 2537238"/>
                <a:gd name="connsiteY3-126" fmla="*/ 657725 h 1038846"/>
                <a:gd name="connsiteX4-127" fmla="*/ 2537238 w 2537238"/>
                <a:gd name="connsiteY4-128" fmla="*/ 686569 h 1038846"/>
                <a:gd name="connsiteX0-129" fmla="*/ 2433954 w 2537238"/>
                <a:gd name="connsiteY0-130" fmla="*/ 671184 h 1038846"/>
                <a:gd name="connsiteX1-131" fmla="*/ 2376266 w 2537238"/>
                <a:gd name="connsiteY1-132" fmla="*/ 728872 h 1038846"/>
                <a:gd name="connsiteX2-133" fmla="*/ 2318578 w 2537238"/>
                <a:gd name="connsiteY2-134" fmla="*/ 671184 h 1038846"/>
                <a:gd name="connsiteX3-135" fmla="*/ 2376266 w 2537238"/>
                <a:gd name="connsiteY3-136" fmla="*/ 613496 h 1038846"/>
                <a:gd name="connsiteX4-137" fmla="*/ 2433954 w 2537238"/>
                <a:gd name="connsiteY4-138" fmla="*/ 671184 h 1038846"/>
                <a:gd name="connsiteX0-139" fmla="*/ 2273369 w 2537238"/>
                <a:gd name="connsiteY0-140" fmla="*/ 649128 h 1038846"/>
                <a:gd name="connsiteX1-141" fmla="*/ 2186837 w 2537238"/>
                <a:gd name="connsiteY1-142" fmla="*/ 735660 h 1038846"/>
                <a:gd name="connsiteX2-143" fmla="*/ 2100305 w 2537238"/>
                <a:gd name="connsiteY2-144" fmla="*/ 649128 h 1038846"/>
                <a:gd name="connsiteX3-145" fmla="*/ 2186837 w 2537238"/>
                <a:gd name="connsiteY3-146" fmla="*/ 562596 h 1038846"/>
                <a:gd name="connsiteX4-147" fmla="*/ 2273369 w 2537238"/>
                <a:gd name="connsiteY4-148" fmla="*/ 649128 h 1038846"/>
                <a:gd name="connsiteX0-149" fmla="*/ 2628 w 52692"/>
                <a:gd name="connsiteY0-150" fmla="*/ 25568 h 43219"/>
                <a:gd name="connsiteX1-151" fmla="*/ 2196 w 52692"/>
                <a:gd name="connsiteY1-152" fmla="*/ 25239 h 43219"/>
                <a:gd name="connsiteX2-153" fmla="*/ 6964 w 52692"/>
                <a:gd name="connsiteY2-154" fmla="*/ 34758 h 43219"/>
                <a:gd name="connsiteX3-155" fmla="*/ 5856 w 52692"/>
                <a:gd name="connsiteY3-156" fmla="*/ 35139 h 43219"/>
                <a:gd name="connsiteX4-157" fmla="*/ 16514 w 52692"/>
                <a:gd name="connsiteY4-158" fmla="*/ 38949 h 43219"/>
                <a:gd name="connsiteX5-159" fmla="*/ 15846 w 52692"/>
                <a:gd name="connsiteY5-160" fmla="*/ 37209 h 43219"/>
                <a:gd name="connsiteX6-161" fmla="*/ 28863 w 52692"/>
                <a:gd name="connsiteY6-162" fmla="*/ 34610 h 43219"/>
                <a:gd name="connsiteX7-163" fmla="*/ 28596 w 52692"/>
                <a:gd name="connsiteY7-164" fmla="*/ 36519 h 43219"/>
                <a:gd name="connsiteX8-165" fmla="*/ 34165 w 52692"/>
                <a:gd name="connsiteY8-166" fmla="*/ 22813 h 43219"/>
                <a:gd name="connsiteX9-167" fmla="*/ 37416 w 52692"/>
                <a:gd name="connsiteY9-168" fmla="*/ 29949 h 43219"/>
                <a:gd name="connsiteX10-169" fmla="*/ 41834 w 52692"/>
                <a:gd name="connsiteY10-170" fmla="*/ 15213 h 43219"/>
                <a:gd name="connsiteX11-171" fmla="*/ 40386 w 52692"/>
                <a:gd name="connsiteY11-172" fmla="*/ 17889 h 43219"/>
                <a:gd name="connsiteX12-173" fmla="*/ 38360 w 52692"/>
                <a:gd name="connsiteY12-174" fmla="*/ 5285 h 43219"/>
                <a:gd name="connsiteX13-175" fmla="*/ 38436 w 52692"/>
                <a:gd name="connsiteY13-176" fmla="*/ 6549 h 43219"/>
                <a:gd name="connsiteX14-177" fmla="*/ 29114 w 52692"/>
                <a:gd name="connsiteY14-178" fmla="*/ 3811 h 43219"/>
                <a:gd name="connsiteX15-179" fmla="*/ 29856 w 52692"/>
                <a:gd name="connsiteY15-180" fmla="*/ 2199 h 43219"/>
                <a:gd name="connsiteX16-181" fmla="*/ 22177 w 52692"/>
                <a:gd name="connsiteY16-182" fmla="*/ 4579 h 43219"/>
                <a:gd name="connsiteX17-183" fmla="*/ 22536 w 52692"/>
                <a:gd name="connsiteY17-184" fmla="*/ 3189 h 43219"/>
                <a:gd name="connsiteX18-185" fmla="*/ 14036 w 52692"/>
                <a:gd name="connsiteY18-186" fmla="*/ 5051 h 43219"/>
                <a:gd name="connsiteX19-187" fmla="*/ 15336 w 52692"/>
                <a:gd name="connsiteY19-188" fmla="*/ 6399 h 43219"/>
                <a:gd name="connsiteX20-189" fmla="*/ 4163 w 52692"/>
                <a:gd name="connsiteY20-190" fmla="*/ 15648 h 43219"/>
                <a:gd name="connsiteX21-191" fmla="*/ 3936 w 52692"/>
                <a:gd name="connsiteY21-192" fmla="*/ 14229 h 43219"/>
                <a:gd name="connsiteX0-193" fmla="*/ 3936 w 52692"/>
                <a:gd name="connsiteY0-194" fmla="*/ 14229 h 43219"/>
                <a:gd name="connsiteX1-195" fmla="*/ 5659 w 52692"/>
                <a:gd name="connsiteY1-196" fmla="*/ 6766 h 43219"/>
                <a:gd name="connsiteX2-197" fmla="*/ 14041 w 52692"/>
                <a:gd name="connsiteY2-198" fmla="*/ 5061 h 43219"/>
                <a:gd name="connsiteX3-199" fmla="*/ 22492 w 52692"/>
                <a:gd name="connsiteY3-200" fmla="*/ 3291 h 43219"/>
                <a:gd name="connsiteX4-201" fmla="*/ 25785 w 52692"/>
                <a:gd name="connsiteY4-202" fmla="*/ 59 h 43219"/>
                <a:gd name="connsiteX5-203" fmla="*/ 29869 w 52692"/>
                <a:gd name="connsiteY5-204" fmla="*/ 2340 h 43219"/>
                <a:gd name="connsiteX6-205" fmla="*/ 35499 w 52692"/>
                <a:gd name="connsiteY6-206" fmla="*/ 549 h 43219"/>
                <a:gd name="connsiteX7-207" fmla="*/ 38354 w 52692"/>
                <a:gd name="connsiteY7-208" fmla="*/ 5435 h 43219"/>
                <a:gd name="connsiteX8-209" fmla="*/ 42018 w 52692"/>
                <a:gd name="connsiteY8-210" fmla="*/ 10177 h 43219"/>
                <a:gd name="connsiteX9-211" fmla="*/ 41854 w 52692"/>
                <a:gd name="connsiteY9-212" fmla="*/ 15319 h 43219"/>
                <a:gd name="connsiteX10-213" fmla="*/ 43052 w 52692"/>
                <a:gd name="connsiteY10-214" fmla="*/ 23181 h 43219"/>
                <a:gd name="connsiteX11-215" fmla="*/ 37440 w 52692"/>
                <a:gd name="connsiteY11-216" fmla="*/ 30063 h 43219"/>
                <a:gd name="connsiteX12-217" fmla="*/ 35431 w 52692"/>
                <a:gd name="connsiteY12-218" fmla="*/ 35960 h 43219"/>
                <a:gd name="connsiteX13-219" fmla="*/ 28591 w 52692"/>
                <a:gd name="connsiteY13-220" fmla="*/ 36674 h 43219"/>
                <a:gd name="connsiteX14-221" fmla="*/ 23703 w 52692"/>
                <a:gd name="connsiteY14-222" fmla="*/ 42965 h 43219"/>
                <a:gd name="connsiteX15-223" fmla="*/ 16516 w 52692"/>
                <a:gd name="connsiteY15-224" fmla="*/ 39125 h 43219"/>
                <a:gd name="connsiteX16-225" fmla="*/ 5840 w 52692"/>
                <a:gd name="connsiteY16-226" fmla="*/ 35331 h 43219"/>
                <a:gd name="connsiteX17-227" fmla="*/ 1146 w 52692"/>
                <a:gd name="connsiteY17-228" fmla="*/ 31109 h 43219"/>
                <a:gd name="connsiteX18-229" fmla="*/ 2149 w 52692"/>
                <a:gd name="connsiteY18-230" fmla="*/ 25410 h 43219"/>
                <a:gd name="connsiteX19-231" fmla="*/ 31 w 52692"/>
                <a:gd name="connsiteY19-232" fmla="*/ 19563 h 43219"/>
                <a:gd name="connsiteX20-233" fmla="*/ 3899 w 52692"/>
                <a:gd name="connsiteY20-234" fmla="*/ 14366 h 43219"/>
                <a:gd name="connsiteX21-235" fmla="*/ 3936 w 52692"/>
                <a:gd name="connsiteY21-236" fmla="*/ 14229 h 43219"/>
                <a:gd name="connsiteX0-237" fmla="*/ 2537238 w 2537238"/>
                <a:gd name="connsiteY0-238" fmla="*/ 686569 h 1038846"/>
                <a:gd name="connsiteX1-239" fmla="*/ 2508394 w 2537238"/>
                <a:gd name="connsiteY1-240" fmla="*/ 715413 h 1038846"/>
                <a:gd name="connsiteX2-241" fmla="*/ 2479550 w 2537238"/>
                <a:gd name="connsiteY2-242" fmla="*/ 686569 h 1038846"/>
                <a:gd name="connsiteX3-243" fmla="*/ 2508394 w 2537238"/>
                <a:gd name="connsiteY3-244" fmla="*/ 657725 h 1038846"/>
                <a:gd name="connsiteX4-245" fmla="*/ 2537238 w 2537238"/>
                <a:gd name="connsiteY4-246" fmla="*/ 686569 h 1038846"/>
                <a:gd name="connsiteX0-247" fmla="*/ 2433954 w 2537238"/>
                <a:gd name="connsiteY0-248" fmla="*/ 671184 h 1038846"/>
                <a:gd name="connsiteX1-249" fmla="*/ 2376266 w 2537238"/>
                <a:gd name="connsiteY1-250" fmla="*/ 728872 h 1038846"/>
                <a:gd name="connsiteX2-251" fmla="*/ 2318578 w 2537238"/>
                <a:gd name="connsiteY2-252" fmla="*/ 671184 h 1038846"/>
                <a:gd name="connsiteX3-253" fmla="*/ 2376266 w 2537238"/>
                <a:gd name="connsiteY3-254" fmla="*/ 613496 h 1038846"/>
                <a:gd name="connsiteX4-255" fmla="*/ 2433954 w 2537238"/>
                <a:gd name="connsiteY4-256" fmla="*/ 671184 h 1038846"/>
                <a:gd name="connsiteX0-257" fmla="*/ 2273369 w 2537238"/>
                <a:gd name="connsiteY0-258" fmla="*/ 649128 h 1038846"/>
                <a:gd name="connsiteX1-259" fmla="*/ 2186837 w 2537238"/>
                <a:gd name="connsiteY1-260" fmla="*/ 735660 h 1038846"/>
                <a:gd name="connsiteX2-261" fmla="*/ 2100305 w 2537238"/>
                <a:gd name="connsiteY2-262" fmla="*/ 649128 h 1038846"/>
                <a:gd name="connsiteX3-263" fmla="*/ 2186837 w 2537238"/>
                <a:gd name="connsiteY3-264" fmla="*/ 562596 h 1038846"/>
                <a:gd name="connsiteX4-265" fmla="*/ 2273369 w 2537238"/>
                <a:gd name="connsiteY4-266" fmla="*/ 649128 h 1038846"/>
                <a:gd name="connsiteX0-267" fmla="*/ 2628 w 52692"/>
                <a:gd name="connsiteY0-268" fmla="*/ 25568 h 43219"/>
                <a:gd name="connsiteX1-269" fmla="*/ 2196 w 52692"/>
                <a:gd name="connsiteY1-270" fmla="*/ 25239 h 43219"/>
                <a:gd name="connsiteX2-271" fmla="*/ 5874 w 52692"/>
                <a:gd name="connsiteY2-272" fmla="*/ 35538 h 43219"/>
                <a:gd name="connsiteX3-273" fmla="*/ 5856 w 52692"/>
                <a:gd name="connsiteY3-274" fmla="*/ 35139 h 43219"/>
                <a:gd name="connsiteX4-275" fmla="*/ 16514 w 52692"/>
                <a:gd name="connsiteY4-276" fmla="*/ 38949 h 43219"/>
                <a:gd name="connsiteX5-277" fmla="*/ 15846 w 52692"/>
                <a:gd name="connsiteY5-278" fmla="*/ 37209 h 43219"/>
                <a:gd name="connsiteX6-279" fmla="*/ 28863 w 52692"/>
                <a:gd name="connsiteY6-280" fmla="*/ 34610 h 43219"/>
                <a:gd name="connsiteX7-281" fmla="*/ 28596 w 52692"/>
                <a:gd name="connsiteY7-282" fmla="*/ 36519 h 43219"/>
                <a:gd name="connsiteX8-283" fmla="*/ 34165 w 52692"/>
                <a:gd name="connsiteY8-284" fmla="*/ 22813 h 43219"/>
                <a:gd name="connsiteX9-285" fmla="*/ 37416 w 52692"/>
                <a:gd name="connsiteY9-286" fmla="*/ 29949 h 43219"/>
                <a:gd name="connsiteX10-287" fmla="*/ 41834 w 52692"/>
                <a:gd name="connsiteY10-288" fmla="*/ 15213 h 43219"/>
                <a:gd name="connsiteX11-289" fmla="*/ 40386 w 52692"/>
                <a:gd name="connsiteY11-290" fmla="*/ 17889 h 43219"/>
                <a:gd name="connsiteX12-291" fmla="*/ 38360 w 52692"/>
                <a:gd name="connsiteY12-292" fmla="*/ 5285 h 43219"/>
                <a:gd name="connsiteX13-293" fmla="*/ 38436 w 52692"/>
                <a:gd name="connsiteY13-294" fmla="*/ 6549 h 43219"/>
                <a:gd name="connsiteX14-295" fmla="*/ 29114 w 52692"/>
                <a:gd name="connsiteY14-296" fmla="*/ 3811 h 43219"/>
                <a:gd name="connsiteX15-297" fmla="*/ 29856 w 52692"/>
                <a:gd name="connsiteY15-298" fmla="*/ 2199 h 43219"/>
                <a:gd name="connsiteX16-299" fmla="*/ 22177 w 52692"/>
                <a:gd name="connsiteY16-300" fmla="*/ 4579 h 43219"/>
                <a:gd name="connsiteX17-301" fmla="*/ 22536 w 52692"/>
                <a:gd name="connsiteY17-302" fmla="*/ 3189 h 43219"/>
                <a:gd name="connsiteX18-303" fmla="*/ 14036 w 52692"/>
                <a:gd name="connsiteY18-304" fmla="*/ 5051 h 43219"/>
                <a:gd name="connsiteX19-305" fmla="*/ 15336 w 52692"/>
                <a:gd name="connsiteY19-306" fmla="*/ 6399 h 43219"/>
                <a:gd name="connsiteX20-307" fmla="*/ 4163 w 52692"/>
                <a:gd name="connsiteY20-308" fmla="*/ 15648 h 43219"/>
                <a:gd name="connsiteX21-309" fmla="*/ 3936 w 52692"/>
                <a:gd name="connsiteY21-310" fmla="*/ 14229 h 43219"/>
                <a:gd name="connsiteX0-311" fmla="*/ 3936 w 52692"/>
                <a:gd name="connsiteY0-312" fmla="*/ 14229 h 43219"/>
                <a:gd name="connsiteX1-313" fmla="*/ 5659 w 52692"/>
                <a:gd name="connsiteY1-314" fmla="*/ 6766 h 43219"/>
                <a:gd name="connsiteX2-315" fmla="*/ 14041 w 52692"/>
                <a:gd name="connsiteY2-316" fmla="*/ 5061 h 43219"/>
                <a:gd name="connsiteX3-317" fmla="*/ 22492 w 52692"/>
                <a:gd name="connsiteY3-318" fmla="*/ 3291 h 43219"/>
                <a:gd name="connsiteX4-319" fmla="*/ 25785 w 52692"/>
                <a:gd name="connsiteY4-320" fmla="*/ 59 h 43219"/>
                <a:gd name="connsiteX5-321" fmla="*/ 29869 w 52692"/>
                <a:gd name="connsiteY5-322" fmla="*/ 2340 h 43219"/>
                <a:gd name="connsiteX6-323" fmla="*/ 35499 w 52692"/>
                <a:gd name="connsiteY6-324" fmla="*/ 549 h 43219"/>
                <a:gd name="connsiteX7-325" fmla="*/ 38354 w 52692"/>
                <a:gd name="connsiteY7-326" fmla="*/ 5435 h 43219"/>
                <a:gd name="connsiteX8-327" fmla="*/ 42018 w 52692"/>
                <a:gd name="connsiteY8-328" fmla="*/ 10177 h 43219"/>
                <a:gd name="connsiteX9-329" fmla="*/ 41854 w 52692"/>
                <a:gd name="connsiteY9-330" fmla="*/ 15319 h 43219"/>
                <a:gd name="connsiteX10-331" fmla="*/ 43052 w 52692"/>
                <a:gd name="connsiteY10-332" fmla="*/ 23181 h 43219"/>
                <a:gd name="connsiteX11-333" fmla="*/ 37440 w 52692"/>
                <a:gd name="connsiteY11-334" fmla="*/ 30063 h 43219"/>
                <a:gd name="connsiteX12-335" fmla="*/ 35431 w 52692"/>
                <a:gd name="connsiteY12-336" fmla="*/ 35960 h 43219"/>
                <a:gd name="connsiteX13-337" fmla="*/ 28591 w 52692"/>
                <a:gd name="connsiteY13-338" fmla="*/ 36674 h 43219"/>
                <a:gd name="connsiteX14-339" fmla="*/ 23703 w 52692"/>
                <a:gd name="connsiteY14-340" fmla="*/ 42965 h 43219"/>
                <a:gd name="connsiteX15-341" fmla="*/ 16516 w 52692"/>
                <a:gd name="connsiteY15-342" fmla="*/ 39125 h 43219"/>
                <a:gd name="connsiteX16-343" fmla="*/ 5840 w 52692"/>
                <a:gd name="connsiteY16-344" fmla="*/ 35331 h 43219"/>
                <a:gd name="connsiteX17-345" fmla="*/ 1146 w 52692"/>
                <a:gd name="connsiteY17-346" fmla="*/ 31109 h 43219"/>
                <a:gd name="connsiteX18-347" fmla="*/ 2149 w 52692"/>
                <a:gd name="connsiteY18-348" fmla="*/ 25410 h 43219"/>
                <a:gd name="connsiteX19-349" fmla="*/ 31 w 52692"/>
                <a:gd name="connsiteY19-350" fmla="*/ 19563 h 43219"/>
                <a:gd name="connsiteX20-351" fmla="*/ 3899 w 52692"/>
                <a:gd name="connsiteY20-352" fmla="*/ 14366 h 43219"/>
                <a:gd name="connsiteX21-353" fmla="*/ 3936 w 52692"/>
                <a:gd name="connsiteY21-354" fmla="*/ 14229 h 43219"/>
                <a:gd name="connsiteX0-355" fmla="*/ 2537238 w 2537238"/>
                <a:gd name="connsiteY0-356" fmla="*/ 686569 h 1038846"/>
                <a:gd name="connsiteX1-357" fmla="*/ 2508394 w 2537238"/>
                <a:gd name="connsiteY1-358" fmla="*/ 715413 h 1038846"/>
                <a:gd name="connsiteX2-359" fmla="*/ 2479550 w 2537238"/>
                <a:gd name="connsiteY2-360" fmla="*/ 686569 h 1038846"/>
                <a:gd name="connsiteX3-361" fmla="*/ 2508394 w 2537238"/>
                <a:gd name="connsiteY3-362" fmla="*/ 657725 h 1038846"/>
                <a:gd name="connsiteX4-363" fmla="*/ 2537238 w 2537238"/>
                <a:gd name="connsiteY4-364" fmla="*/ 686569 h 1038846"/>
                <a:gd name="connsiteX0-365" fmla="*/ 2433954 w 2537238"/>
                <a:gd name="connsiteY0-366" fmla="*/ 671184 h 1038846"/>
                <a:gd name="connsiteX1-367" fmla="*/ 2376266 w 2537238"/>
                <a:gd name="connsiteY1-368" fmla="*/ 728872 h 1038846"/>
                <a:gd name="connsiteX2-369" fmla="*/ 2318578 w 2537238"/>
                <a:gd name="connsiteY2-370" fmla="*/ 671184 h 1038846"/>
                <a:gd name="connsiteX3-371" fmla="*/ 2376266 w 2537238"/>
                <a:gd name="connsiteY3-372" fmla="*/ 613496 h 1038846"/>
                <a:gd name="connsiteX4-373" fmla="*/ 2433954 w 2537238"/>
                <a:gd name="connsiteY4-374" fmla="*/ 671184 h 1038846"/>
                <a:gd name="connsiteX0-375" fmla="*/ 2273369 w 2537238"/>
                <a:gd name="connsiteY0-376" fmla="*/ 649128 h 1038846"/>
                <a:gd name="connsiteX1-377" fmla="*/ 2186837 w 2537238"/>
                <a:gd name="connsiteY1-378" fmla="*/ 735660 h 1038846"/>
                <a:gd name="connsiteX2-379" fmla="*/ 2100305 w 2537238"/>
                <a:gd name="connsiteY2-380" fmla="*/ 649128 h 1038846"/>
                <a:gd name="connsiteX3-381" fmla="*/ 2186837 w 2537238"/>
                <a:gd name="connsiteY3-382" fmla="*/ 562596 h 1038846"/>
                <a:gd name="connsiteX4-383" fmla="*/ 2273369 w 2537238"/>
                <a:gd name="connsiteY4-384" fmla="*/ 649128 h 1038846"/>
                <a:gd name="connsiteX0-385" fmla="*/ 2628 w 52692"/>
                <a:gd name="connsiteY0-386" fmla="*/ 25568 h 43219"/>
                <a:gd name="connsiteX1-387" fmla="*/ 2196 w 52692"/>
                <a:gd name="connsiteY1-388" fmla="*/ 25239 h 43219"/>
                <a:gd name="connsiteX2-389" fmla="*/ 5874 w 52692"/>
                <a:gd name="connsiteY2-390" fmla="*/ 35538 h 43219"/>
                <a:gd name="connsiteX3-391" fmla="*/ 5856 w 52692"/>
                <a:gd name="connsiteY3-392" fmla="*/ 35139 h 43219"/>
                <a:gd name="connsiteX4-393" fmla="*/ 16514 w 52692"/>
                <a:gd name="connsiteY4-394" fmla="*/ 38949 h 43219"/>
                <a:gd name="connsiteX5-395" fmla="*/ 16702 w 52692"/>
                <a:gd name="connsiteY5-396" fmla="*/ 39392 h 43219"/>
                <a:gd name="connsiteX6-397" fmla="*/ 28863 w 52692"/>
                <a:gd name="connsiteY6-398" fmla="*/ 34610 h 43219"/>
                <a:gd name="connsiteX7-399" fmla="*/ 28596 w 52692"/>
                <a:gd name="connsiteY7-400" fmla="*/ 36519 h 43219"/>
                <a:gd name="connsiteX8-401" fmla="*/ 34165 w 52692"/>
                <a:gd name="connsiteY8-402" fmla="*/ 22813 h 43219"/>
                <a:gd name="connsiteX9-403" fmla="*/ 37416 w 52692"/>
                <a:gd name="connsiteY9-404" fmla="*/ 29949 h 43219"/>
                <a:gd name="connsiteX10-405" fmla="*/ 41834 w 52692"/>
                <a:gd name="connsiteY10-406" fmla="*/ 15213 h 43219"/>
                <a:gd name="connsiteX11-407" fmla="*/ 40386 w 52692"/>
                <a:gd name="connsiteY11-408" fmla="*/ 17889 h 43219"/>
                <a:gd name="connsiteX12-409" fmla="*/ 38360 w 52692"/>
                <a:gd name="connsiteY12-410" fmla="*/ 5285 h 43219"/>
                <a:gd name="connsiteX13-411" fmla="*/ 38436 w 52692"/>
                <a:gd name="connsiteY13-412" fmla="*/ 6549 h 43219"/>
                <a:gd name="connsiteX14-413" fmla="*/ 29114 w 52692"/>
                <a:gd name="connsiteY14-414" fmla="*/ 3811 h 43219"/>
                <a:gd name="connsiteX15-415" fmla="*/ 29856 w 52692"/>
                <a:gd name="connsiteY15-416" fmla="*/ 2199 h 43219"/>
                <a:gd name="connsiteX16-417" fmla="*/ 22177 w 52692"/>
                <a:gd name="connsiteY16-418" fmla="*/ 4579 h 43219"/>
                <a:gd name="connsiteX17-419" fmla="*/ 22536 w 52692"/>
                <a:gd name="connsiteY17-420" fmla="*/ 3189 h 43219"/>
                <a:gd name="connsiteX18-421" fmla="*/ 14036 w 52692"/>
                <a:gd name="connsiteY18-422" fmla="*/ 5051 h 43219"/>
                <a:gd name="connsiteX19-423" fmla="*/ 15336 w 52692"/>
                <a:gd name="connsiteY19-424" fmla="*/ 6399 h 43219"/>
                <a:gd name="connsiteX20-425" fmla="*/ 4163 w 52692"/>
                <a:gd name="connsiteY20-426" fmla="*/ 15648 h 43219"/>
                <a:gd name="connsiteX21-427" fmla="*/ 3936 w 52692"/>
                <a:gd name="connsiteY21-428" fmla="*/ 14229 h 43219"/>
                <a:gd name="connsiteX0-429" fmla="*/ 3936 w 52692"/>
                <a:gd name="connsiteY0-430" fmla="*/ 14229 h 43219"/>
                <a:gd name="connsiteX1-431" fmla="*/ 5659 w 52692"/>
                <a:gd name="connsiteY1-432" fmla="*/ 6766 h 43219"/>
                <a:gd name="connsiteX2-433" fmla="*/ 14041 w 52692"/>
                <a:gd name="connsiteY2-434" fmla="*/ 5061 h 43219"/>
                <a:gd name="connsiteX3-435" fmla="*/ 22492 w 52692"/>
                <a:gd name="connsiteY3-436" fmla="*/ 3291 h 43219"/>
                <a:gd name="connsiteX4-437" fmla="*/ 25785 w 52692"/>
                <a:gd name="connsiteY4-438" fmla="*/ 59 h 43219"/>
                <a:gd name="connsiteX5-439" fmla="*/ 29869 w 52692"/>
                <a:gd name="connsiteY5-440" fmla="*/ 2340 h 43219"/>
                <a:gd name="connsiteX6-441" fmla="*/ 35499 w 52692"/>
                <a:gd name="connsiteY6-442" fmla="*/ 549 h 43219"/>
                <a:gd name="connsiteX7-443" fmla="*/ 38354 w 52692"/>
                <a:gd name="connsiteY7-444" fmla="*/ 5435 h 43219"/>
                <a:gd name="connsiteX8-445" fmla="*/ 42018 w 52692"/>
                <a:gd name="connsiteY8-446" fmla="*/ 10177 h 43219"/>
                <a:gd name="connsiteX9-447" fmla="*/ 41854 w 52692"/>
                <a:gd name="connsiteY9-448" fmla="*/ 15319 h 43219"/>
                <a:gd name="connsiteX10-449" fmla="*/ 43052 w 52692"/>
                <a:gd name="connsiteY10-450" fmla="*/ 23181 h 43219"/>
                <a:gd name="connsiteX11-451" fmla="*/ 37440 w 52692"/>
                <a:gd name="connsiteY11-452" fmla="*/ 30063 h 43219"/>
                <a:gd name="connsiteX12-453" fmla="*/ 35431 w 52692"/>
                <a:gd name="connsiteY12-454" fmla="*/ 35960 h 43219"/>
                <a:gd name="connsiteX13-455" fmla="*/ 28591 w 52692"/>
                <a:gd name="connsiteY13-456" fmla="*/ 36674 h 43219"/>
                <a:gd name="connsiteX14-457" fmla="*/ 23703 w 52692"/>
                <a:gd name="connsiteY14-458" fmla="*/ 42965 h 43219"/>
                <a:gd name="connsiteX15-459" fmla="*/ 16516 w 52692"/>
                <a:gd name="connsiteY15-460" fmla="*/ 39125 h 43219"/>
                <a:gd name="connsiteX16-461" fmla="*/ 5840 w 52692"/>
                <a:gd name="connsiteY16-462" fmla="*/ 35331 h 43219"/>
                <a:gd name="connsiteX17-463" fmla="*/ 1146 w 52692"/>
                <a:gd name="connsiteY17-464" fmla="*/ 31109 h 43219"/>
                <a:gd name="connsiteX18-465" fmla="*/ 2149 w 52692"/>
                <a:gd name="connsiteY18-466" fmla="*/ 25410 h 43219"/>
                <a:gd name="connsiteX19-467" fmla="*/ 31 w 52692"/>
                <a:gd name="connsiteY19-468" fmla="*/ 19563 h 43219"/>
                <a:gd name="connsiteX20-469" fmla="*/ 3899 w 52692"/>
                <a:gd name="connsiteY20-470" fmla="*/ 14366 h 43219"/>
                <a:gd name="connsiteX21-471" fmla="*/ 3936 w 52692"/>
                <a:gd name="connsiteY21-472" fmla="*/ 14229 h 43219"/>
                <a:gd name="connsiteX0-473" fmla="*/ 2537238 w 2537238"/>
                <a:gd name="connsiteY0-474" fmla="*/ 686569 h 1038846"/>
                <a:gd name="connsiteX1-475" fmla="*/ 2508394 w 2537238"/>
                <a:gd name="connsiteY1-476" fmla="*/ 715413 h 1038846"/>
                <a:gd name="connsiteX2-477" fmla="*/ 2479550 w 2537238"/>
                <a:gd name="connsiteY2-478" fmla="*/ 686569 h 1038846"/>
                <a:gd name="connsiteX3-479" fmla="*/ 2508394 w 2537238"/>
                <a:gd name="connsiteY3-480" fmla="*/ 657725 h 1038846"/>
                <a:gd name="connsiteX4-481" fmla="*/ 2537238 w 2537238"/>
                <a:gd name="connsiteY4-482" fmla="*/ 686569 h 1038846"/>
                <a:gd name="connsiteX0-483" fmla="*/ 2433954 w 2537238"/>
                <a:gd name="connsiteY0-484" fmla="*/ 671184 h 1038846"/>
                <a:gd name="connsiteX1-485" fmla="*/ 2376266 w 2537238"/>
                <a:gd name="connsiteY1-486" fmla="*/ 728872 h 1038846"/>
                <a:gd name="connsiteX2-487" fmla="*/ 2318578 w 2537238"/>
                <a:gd name="connsiteY2-488" fmla="*/ 671184 h 1038846"/>
                <a:gd name="connsiteX3-489" fmla="*/ 2376266 w 2537238"/>
                <a:gd name="connsiteY3-490" fmla="*/ 613496 h 1038846"/>
                <a:gd name="connsiteX4-491" fmla="*/ 2433954 w 2537238"/>
                <a:gd name="connsiteY4-492" fmla="*/ 671184 h 1038846"/>
                <a:gd name="connsiteX0-493" fmla="*/ 2273369 w 2537238"/>
                <a:gd name="connsiteY0-494" fmla="*/ 649128 h 1038846"/>
                <a:gd name="connsiteX1-495" fmla="*/ 2186837 w 2537238"/>
                <a:gd name="connsiteY1-496" fmla="*/ 735660 h 1038846"/>
                <a:gd name="connsiteX2-497" fmla="*/ 2100305 w 2537238"/>
                <a:gd name="connsiteY2-498" fmla="*/ 649128 h 1038846"/>
                <a:gd name="connsiteX3-499" fmla="*/ 2186837 w 2537238"/>
                <a:gd name="connsiteY3-500" fmla="*/ 562596 h 1038846"/>
                <a:gd name="connsiteX4-501" fmla="*/ 2273369 w 2537238"/>
                <a:gd name="connsiteY4-502" fmla="*/ 649128 h 1038846"/>
                <a:gd name="connsiteX0-503" fmla="*/ 2628 w 52692"/>
                <a:gd name="connsiteY0-504" fmla="*/ 25568 h 43219"/>
                <a:gd name="connsiteX1-505" fmla="*/ 2196 w 52692"/>
                <a:gd name="connsiteY1-506" fmla="*/ 25239 h 43219"/>
                <a:gd name="connsiteX2-507" fmla="*/ 5874 w 52692"/>
                <a:gd name="connsiteY2-508" fmla="*/ 35538 h 43219"/>
                <a:gd name="connsiteX3-509" fmla="*/ 5856 w 52692"/>
                <a:gd name="connsiteY3-510" fmla="*/ 35139 h 43219"/>
                <a:gd name="connsiteX4-511" fmla="*/ 16514 w 52692"/>
                <a:gd name="connsiteY4-512" fmla="*/ 38949 h 43219"/>
                <a:gd name="connsiteX5-513" fmla="*/ 16702 w 52692"/>
                <a:gd name="connsiteY5-514" fmla="*/ 39392 h 43219"/>
                <a:gd name="connsiteX6-515" fmla="*/ 28707 w 52692"/>
                <a:gd name="connsiteY6-516" fmla="*/ 36949 h 43219"/>
                <a:gd name="connsiteX7-517" fmla="*/ 28596 w 52692"/>
                <a:gd name="connsiteY7-518" fmla="*/ 36519 h 43219"/>
                <a:gd name="connsiteX8-519" fmla="*/ 34165 w 52692"/>
                <a:gd name="connsiteY8-520" fmla="*/ 22813 h 43219"/>
                <a:gd name="connsiteX9-521" fmla="*/ 37416 w 52692"/>
                <a:gd name="connsiteY9-522" fmla="*/ 29949 h 43219"/>
                <a:gd name="connsiteX10-523" fmla="*/ 41834 w 52692"/>
                <a:gd name="connsiteY10-524" fmla="*/ 15213 h 43219"/>
                <a:gd name="connsiteX11-525" fmla="*/ 40386 w 52692"/>
                <a:gd name="connsiteY11-526" fmla="*/ 17889 h 43219"/>
                <a:gd name="connsiteX12-527" fmla="*/ 38360 w 52692"/>
                <a:gd name="connsiteY12-528" fmla="*/ 5285 h 43219"/>
                <a:gd name="connsiteX13-529" fmla="*/ 38436 w 52692"/>
                <a:gd name="connsiteY13-530" fmla="*/ 6549 h 43219"/>
                <a:gd name="connsiteX14-531" fmla="*/ 29114 w 52692"/>
                <a:gd name="connsiteY14-532" fmla="*/ 3811 h 43219"/>
                <a:gd name="connsiteX15-533" fmla="*/ 29856 w 52692"/>
                <a:gd name="connsiteY15-534" fmla="*/ 2199 h 43219"/>
                <a:gd name="connsiteX16-535" fmla="*/ 22177 w 52692"/>
                <a:gd name="connsiteY16-536" fmla="*/ 4579 h 43219"/>
                <a:gd name="connsiteX17-537" fmla="*/ 22536 w 52692"/>
                <a:gd name="connsiteY17-538" fmla="*/ 3189 h 43219"/>
                <a:gd name="connsiteX18-539" fmla="*/ 14036 w 52692"/>
                <a:gd name="connsiteY18-540" fmla="*/ 5051 h 43219"/>
                <a:gd name="connsiteX19-541" fmla="*/ 15336 w 52692"/>
                <a:gd name="connsiteY19-542" fmla="*/ 6399 h 43219"/>
                <a:gd name="connsiteX20-543" fmla="*/ 4163 w 52692"/>
                <a:gd name="connsiteY20-544" fmla="*/ 15648 h 43219"/>
                <a:gd name="connsiteX21-545" fmla="*/ 3936 w 52692"/>
                <a:gd name="connsiteY21-546" fmla="*/ 14229 h 43219"/>
                <a:gd name="connsiteX0-547" fmla="*/ 3936 w 52692"/>
                <a:gd name="connsiteY0-548" fmla="*/ 14229 h 43219"/>
                <a:gd name="connsiteX1-549" fmla="*/ 5659 w 52692"/>
                <a:gd name="connsiteY1-550" fmla="*/ 6766 h 43219"/>
                <a:gd name="connsiteX2-551" fmla="*/ 14041 w 52692"/>
                <a:gd name="connsiteY2-552" fmla="*/ 5061 h 43219"/>
                <a:gd name="connsiteX3-553" fmla="*/ 22492 w 52692"/>
                <a:gd name="connsiteY3-554" fmla="*/ 3291 h 43219"/>
                <a:gd name="connsiteX4-555" fmla="*/ 25785 w 52692"/>
                <a:gd name="connsiteY4-556" fmla="*/ 59 h 43219"/>
                <a:gd name="connsiteX5-557" fmla="*/ 29869 w 52692"/>
                <a:gd name="connsiteY5-558" fmla="*/ 2340 h 43219"/>
                <a:gd name="connsiteX6-559" fmla="*/ 35499 w 52692"/>
                <a:gd name="connsiteY6-560" fmla="*/ 549 h 43219"/>
                <a:gd name="connsiteX7-561" fmla="*/ 38354 w 52692"/>
                <a:gd name="connsiteY7-562" fmla="*/ 5435 h 43219"/>
                <a:gd name="connsiteX8-563" fmla="*/ 42018 w 52692"/>
                <a:gd name="connsiteY8-564" fmla="*/ 10177 h 43219"/>
                <a:gd name="connsiteX9-565" fmla="*/ 41854 w 52692"/>
                <a:gd name="connsiteY9-566" fmla="*/ 15319 h 43219"/>
                <a:gd name="connsiteX10-567" fmla="*/ 43052 w 52692"/>
                <a:gd name="connsiteY10-568" fmla="*/ 23181 h 43219"/>
                <a:gd name="connsiteX11-569" fmla="*/ 37440 w 52692"/>
                <a:gd name="connsiteY11-570" fmla="*/ 30063 h 43219"/>
                <a:gd name="connsiteX12-571" fmla="*/ 35431 w 52692"/>
                <a:gd name="connsiteY12-572" fmla="*/ 35960 h 43219"/>
                <a:gd name="connsiteX13-573" fmla="*/ 28591 w 52692"/>
                <a:gd name="connsiteY13-574" fmla="*/ 36674 h 43219"/>
                <a:gd name="connsiteX14-575" fmla="*/ 23703 w 52692"/>
                <a:gd name="connsiteY14-576" fmla="*/ 42965 h 43219"/>
                <a:gd name="connsiteX15-577" fmla="*/ 16516 w 52692"/>
                <a:gd name="connsiteY15-578" fmla="*/ 39125 h 43219"/>
                <a:gd name="connsiteX16-579" fmla="*/ 5840 w 52692"/>
                <a:gd name="connsiteY16-580" fmla="*/ 35331 h 43219"/>
                <a:gd name="connsiteX17-581" fmla="*/ 1146 w 52692"/>
                <a:gd name="connsiteY17-582" fmla="*/ 31109 h 43219"/>
                <a:gd name="connsiteX18-583" fmla="*/ 2149 w 52692"/>
                <a:gd name="connsiteY18-584" fmla="*/ 25410 h 43219"/>
                <a:gd name="connsiteX19-585" fmla="*/ 31 w 52692"/>
                <a:gd name="connsiteY19-586" fmla="*/ 19563 h 43219"/>
                <a:gd name="connsiteX20-587" fmla="*/ 3899 w 52692"/>
                <a:gd name="connsiteY20-588" fmla="*/ 14366 h 43219"/>
                <a:gd name="connsiteX21-589" fmla="*/ 3936 w 52692"/>
                <a:gd name="connsiteY21-590" fmla="*/ 14229 h 43219"/>
                <a:gd name="connsiteX0-591" fmla="*/ 2537238 w 2537238"/>
                <a:gd name="connsiteY0-592" fmla="*/ 686569 h 1038846"/>
                <a:gd name="connsiteX1-593" fmla="*/ 2508394 w 2537238"/>
                <a:gd name="connsiteY1-594" fmla="*/ 715413 h 1038846"/>
                <a:gd name="connsiteX2-595" fmla="*/ 2479550 w 2537238"/>
                <a:gd name="connsiteY2-596" fmla="*/ 686569 h 1038846"/>
                <a:gd name="connsiteX3-597" fmla="*/ 2508394 w 2537238"/>
                <a:gd name="connsiteY3-598" fmla="*/ 657725 h 1038846"/>
                <a:gd name="connsiteX4-599" fmla="*/ 2537238 w 2537238"/>
                <a:gd name="connsiteY4-600" fmla="*/ 686569 h 1038846"/>
                <a:gd name="connsiteX0-601" fmla="*/ 2433954 w 2537238"/>
                <a:gd name="connsiteY0-602" fmla="*/ 671184 h 1038846"/>
                <a:gd name="connsiteX1-603" fmla="*/ 2376266 w 2537238"/>
                <a:gd name="connsiteY1-604" fmla="*/ 728872 h 1038846"/>
                <a:gd name="connsiteX2-605" fmla="*/ 2318578 w 2537238"/>
                <a:gd name="connsiteY2-606" fmla="*/ 671184 h 1038846"/>
                <a:gd name="connsiteX3-607" fmla="*/ 2376266 w 2537238"/>
                <a:gd name="connsiteY3-608" fmla="*/ 613496 h 1038846"/>
                <a:gd name="connsiteX4-609" fmla="*/ 2433954 w 2537238"/>
                <a:gd name="connsiteY4-610" fmla="*/ 671184 h 1038846"/>
                <a:gd name="connsiteX0-611" fmla="*/ 2273369 w 2537238"/>
                <a:gd name="connsiteY0-612" fmla="*/ 649128 h 1038846"/>
                <a:gd name="connsiteX1-613" fmla="*/ 2186837 w 2537238"/>
                <a:gd name="connsiteY1-614" fmla="*/ 735660 h 1038846"/>
                <a:gd name="connsiteX2-615" fmla="*/ 2100305 w 2537238"/>
                <a:gd name="connsiteY2-616" fmla="*/ 649128 h 1038846"/>
                <a:gd name="connsiteX3-617" fmla="*/ 2186837 w 2537238"/>
                <a:gd name="connsiteY3-618" fmla="*/ 562596 h 1038846"/>
                <a:gd name="connsiteX4-619" fmla="*/ 2273369 w 2537238"/>
                <a:gd name="connsiteY4-620" fmla="*/ 649128 h 1038846"/>
                <a:gd name="connsiteX0-621" fmla="*/ 2628 w 52692"/>
                <a:gd name="connsiteY0-622" fmla="*/ 25568 h 43219"/>
                <a:gd name="connsiteX1-623" fmla="*/ 2196 w 52692"/>
                <a:gd name="connsiteY1-624" fmla="*/ 25239 h 43219"/>
                <a:gd name="connsiteX2-625" fmla="*/ 5874 w 52692"/>
                <a:gd name="connsiteY2-626" fmla="*/ 35538 h 43219"/>
                <a:gd name="connsiteX3-627" fmla="*/ 5856 w 52692"/>
                <a:gd name="connsiteY3-628" fmla="*/ 35139 h 43219"/>
                <a:gd name="connsiteX4-629" fmla="*/ 16514 w 52692"/>
                <a:gd name="connsiteY4-630" fmla="*/ 38949 h 43219"/>
                <a:gd name="connsiteX5-631" fmla="*/ 16702 w 52692"/>
                <a:gd name="connsiteY5-632" fmla="*/ 39392 h 43219"/>
                <a:gd name="connsiteX6-633" fmla="*/ 28707 w 52692"/>
                <a:gd name="connsiteY6-634" fmla="*/ 36949 h 43219"/>
                <a:gd name="connsiteX7-635" fmla="*/ 28596 w 52692"/>
                <a:gd name="connsiteY7-636" fmla="*/ 36519 h 43219"/>
                <a:gd name="connsiteX8-637" fmla="*/ 37434 w 52692"/>
                <a:gd name="connsiteY8-638" fmla="*/ 30453 h 43219"/>
                <a:gd name="connsiteX9-639" fmla="*/ 37416 w 52692"/>
                <a:gd name="connsiteY9-640" fmla="*/ 29949 h 43219"/>
                <a:gd name="connsiteX10-641" fmla="*/ 41834 w 52692"/>
                <a:gd name="connsiteY10-642" fmla="*/ 15213 h 43219"/>
                <a:gd name="connsiteX11-643" fmla="*/ 40386 w 52692"/>
                <a:gd name="connsiteY11-644" fmla="*/ 17889 h 43219"/>
                <a:gd name="connsiteX12-645" fmla="*/ 38360 w 52692"/>
                <a:gd name="connsiteY12-646" fmla="*/ 5285 h 43219"/>
                <a:gd name="connsiteX13-647" fmla="*/ 38436 w 52692"/>
                <a:gd name="connsiteY13-648" fmla="*/ 6549 h 43219"/>
                <a:gd name="connsiteX14-649" fmla="*/ 29114 w 52692"/>
                <a:gd name="connsiteY14-650" fmla="*/ 3811 h 43219"/>
                <a:gd name="connsiteX15-651" fmla="*/ 29856 w 52692"/>
                <a:gd name="connsiteY15-652" fmla="*/ 2199 h 43219"/>
                <a:gd name="connsiteX16-653" fmla="*/ 22177 w 52692"/>
                <a:gd name="connsiteY16-654" fmla="*/ 4579 h 43219"/>
                <a:gd name="connsiteX17-655" fmla="*/ 22536 w 52692"/>
                <a:gd name="connsiteY17-656" fmla="*/ 3189 h 43219"/>
                <a:gd name="connsiteX18-657" fmla="*/ 14036 w 52692"/>
                <a:gd name="connsiteY18-658" fmla="*/ 5051 h 43219"/>
                <a:gd name="connsiteX19-659" fmla="*/ 15336 w 52692"/>
                <a:gd name="connsiteY19-660" fmla="*/ 6399 h 43219"/>
                <a:gd name="connsiteX20-661" fmla="*/ 4163 w 52692"/>
                <a:gd name="connsiteY20-662" fmla="*/ 15648 h 43219"/>
                <a:gd name="connsiteX21-663" fmla="*/ 3936 w 52692"/>
                <a:gd name="connsiteY21-664" fmla="*/ 14229 h 43219"/>
                <a:gd name="connsiteX0-665" fmla="*/ 3936 w 52692"/>
                <a:gd name="connsiteY0-666" fmla="*/ 14229 h 43219"/>
                <a:gd name="connsiteX1-667" fmla="*/ 5659 w 52692"/>
                <a:gd name="connsiteY1-668" fmla="*/ 6766 h 43219"/>
                <a:gd name="connsiteX2-669" fmla="*/ 14041 w 52692"/>
                <a:gd name="connsiteY2-670" fmla="*/ 5061 h 43219"/>
                <a:gd name="connsiteX3-671" fmla="*/ 22492 w 52692"/>
                <a:gd name="connsiteY3-672" fmla="*/ 3291 h 43219"/>
                <a:gd name="connsiteX4-673" fmla="*/ 25785 w 52692"/>
                <a:gd name="connsiteY4-674" fmla="*/ 59 h 43219"/>
                <a:gd name="connsiteX5-675" fmla="*/ 29869 w 52692"/>
                <a:gd name="connsiteY5-676" fmla="*/ 2340 h 43219"/>
                <a:gd name="connsiteX6-677" fmla="*/ 35499 w 52692"/>
                <a:gd name="connsiteY6-678" fmla="*/ 549 h 43219"/>
                <a:gd name="connsiteX7-679" fmla="*/ 38354 w 52692"/>
                <a:gd name="connsiteY7-680" fmla="*/ 5435 h 43219"/>
                <a:gd name="connsiteX8-681" fmla="*/ 42018 w 52692"/>
                <a:gd name="connsiteY8-682" fmla="*/ 10177 h 43219"/>
                <a:gd name="connsiteX9-683" fmla="*/ 41854 w 52692"/>
                <a:gd name="connsiteY9-684" fmla="*/ 15319 h 43219"/>
                <a:gd name="connsiteX10-685" fmla="*/ 43052 w 52692"/>
                <a:gd name="connsiteY10-686" fmla="*/ 23181 h 43219"/>
                <a:gd name="connsiteX11-687" fmla="*/ 37440 w 52692"/>
                <a:gd name="connsiteY11-688" fmla="*/ 30063 h 43219"/>
                <a:gd name="connsiteX12-689" fmla="*/ 35431 w 52692"/>
                <a:gd name="connsiteY12-690" fmla="*/ 35960 h 43219"/>
                <a:gd name="connsiteX13-691" fmla="*/ 28591 w 52692"/>
                <a:gd name="connsiteY13-692" fmla="*/ 36674 h 43219"/>
                <a:gd name="connsiteX14-693" fmla="*/ 23703 w 52692"/>
                <a:gd name="connsiteY14-694" fmla="*/ 42965 h 43219"/>
                <a:gd name="connsiteX15-695" fmla="*/ 16516 w 52692"/>
                <a:gd name="connsiteY15-696" fmla="*/ 39125 h 43219"/>
                <a:gd name="connsiteX16-697" fmla="*/ 5840 w 52692"/>
                <a:gd name="connsiteY16-698" fmla="*/ 35331 h 43219"/>
                <a:gd name="connsiteX17-699" fmla="*/ 1146 w 52692"/>
                <a:gd name="connsiteY17-700" fmla="*/ 31109 h 43219"/>
                <a:gd name="connsiteX18-701" fmla="*/ 2149 w 52692"/>
                <a:gd name="connsiteY18-702" fmla="*/ 25410 h 43219"/>
                <a:gd name="connsiteX19-703" fmla="*/ 31 w 52692"/>
                <a:gd name="connsiteY19-704" fmla="*/ 19563 h 43219"/>
                <a:gd name="connsiteX20-705" fmla="*/ 3899 w 52692"/>
                <a:gd name="connsiteY20-706" fmla="*/ 14366 h 43219"/>
                <a:gd name="connsiteX21-707" fmla="*/ 3936 w 52692"/>
                <a:gd name="connsiteY21-708" fmla="*/ 14229 h 43219"/>
                <a:gd name="connsiteX0-709" fmla="*/ 2537238 w 2537238"/>
                <a:gd name="connsiteY0-710" fmla="*/ 686569 h 1038846"/>
                <a:gd name="connsiteX1-711" fmla="*/ 2508394 w 2537238"/>
                <a:gd name="connsiteY1-712" fmla="*/ 715413 h 1038846"/>
                <a:gd name="connsiteX2-713" fmla="*/ 2479550 w 2537238"/>
                <a:gd name="connsiteY2-714" fmla="*/ 686569 h 1038846"/>
                <a:gd name="connsiteX3-715" fmla="*/ 2508394 w 2537238"/>
                <a:gd name="connsiteY3-716" fmla="*/ 657725 h 1038846"/>
                <a:gd name="connsiteX4-717" fmla="*/ 2537238 w 2537238"/>
                <a:gd name="connsiteY4-718" fmla="*/ 686569 h 1038846"/>
                <a:gd name="connsiteX0-719" fmla="*/ 2433954 w 2537238"/>
                <a:gd name="connsiteY0-720" fmla="*/ 671184 h 1038846"/>
                <a:gd name="connsiteX1-721" fmla="*/ 2376266 w 2537238"/>
                <a:gd name="connsiteY1-722" fmla="*/ 728872 h 1038846"/>
                <a:gd name="connsiteX2-723" fmla="*/ 2318578 w 2537238"/>
                <a:gd name="connsiteY2-724" fmla="*/ 671184 h 1038846"/>
                <a:gd name="connsiteX3-725" fmla="*/ 2376266 w 2537238"/>
                <a:gd name="connsiteY3-726" fmla="*/ 613496 h 1038846"/>
                <a:gd name="connsiteX4-727" fmla="*/ 2433954 w 2537238"/>
                <a:gd name="connsiteY4-728" fmla="*/ 671184 h 1038846"/>
                <a:gd name="connsiteX0-729" fmla="*/ 2273369 w 2537238"/>
                <a:gd name="connsiteY0-730" fmla="*/ 649128 h 1038846"/>
                <a:gd name="connsiteX1-731" fmla="*/ 2186837 w 2537238"/>
                <a:gd name="connsiteY1-732" fmla="*/ 735660 h 1038846"/>
                <a:gd name="connsiteX2-733" fmla="*/ 2100305 w 2537238"/>
                <a:gd name="connsiteY2-734" fmla="*/ 649128 h 1038846"/>
                <a:gd name="connsiteX3-735" fmla="*/ 2186837 w 2537238"/>
                <a:gd name="connsiteY3-736" fmla="*/ 562596 h 1038846"/>
                <a:gd name="connsiteX4-737" fmla="*/ 2273369 w 2537238"/>
                <a:gd name="connsiteY4-738" fmla="*/ 649128 h 1038846"/>
                <a:gd name="connsiteX0-739" fmla="*/ 2628 w 52692"/>
                <a:gd name="connsiteY0-740" fmla="*/ 25568 h 43219"/>
                <a:gd name="connsiteX1-741" fmla="*/ 2196 w 52692"/>
                <a:gd name="connsiteY1-742" fmla="*/ 25239 h 43219"/>
                <a:gd name="connsiteX2-743" fmla="*/ 5874 w 52692"/>
                <a:gd name="connsiteY2-744" fmla="*/ 35538 h 43219"/>
                <a:gd name="connsiteX3-745" fmla="*/ 5856 w 52692"/>
                <a:gd name="connsiteY3-746" fmla="*/ 35139 h 43219"/>
                <a:gd name="connsiteX4-747" fmla="*/ 16514 w 52692"/>
                <a:gd name="connsiteY4-748" fmla="*/ 38949 h 43219"/>
                <a:gd name="connsiteX5-749" fmla="*/ 16702 w 52692"/>
                <a:gd name="connsiteY5-750" fmla="*/ 39392 h 43219"/>
                <a:gd name="connsiteX6-751" fmla="*/ 28707 w 52692"/>
                <a:gd name="connsiteY6-752" fmla="*/ 36949 h 43219"/>
                <a:gd name="connsiteX7-753" fmla="*/ 28596 w 52692"/>
                <a:gd name="connsiteY7-754" fmla="*/ 36519 h 43219"/>
                <a:gd name="connsiteX8-755" fmla="*/ 37434 w 52692"/>
                <a:gd name="connsiteY8-756" fmla="*/ 30453 h 43219"/>
                <a:gd name="connsiteX9-757" fmla="*/ 37416 w 52692"/>
                <a:gd name="connsiteY9-758" fmla="*/ 29949 h 43219"/>
                <a:gd name="connsiteX10-759" fmla="*/ 41834 w 52692"/>
                <a:gd name="connsiteY10-760" fmla="*/ 15213 h 43219"/>
                <a:gd name="connsiteX11-761" fmla="*/ 40386 w 52692"/>
                <a:gd name="connsiteY11-762" fmla="*/ 17889 h 43219"/>
                <a:gd name="connsiteX12-763" fmla="*/ 38360 w 52692"/>
                <a:gd name="connsiteY12-764" fmla="*/ 5285 h 43219"/>
                <a:gd name="connsiteX13-765" fmla="*/ 38436 w 52692"/>
                <a:gd name="connsiteY13-766" fmla="*/ 6549 h 43219"/>
                <a:gd name="connsiteX14-767" fmla="*/ 29114 w 52692"/>
                <a:gd name="connsiteY14-768" fmla="*/ 3811 h 43219"/>
                <a:gd name="connsiteX15-769" fmla="*/ 29856 w 52692"/>
                <a:gd name="connsiteY15-770" fmla="*/ 2199 h 43219"/>
                <a:gd name="connsiteX16-771" fmla="*/ 22177 w 52692"/>
                <a:gd name="connsiteY16-772" fmla="*/ 4579 h 43219"/>
                <a:gd name="connsiteX17-773" fmla="*/ 22536 w 52692"/>
                <a:gd name="connsiteY17-774" fmla="*/ 3189 h 43219"/>
                <a:gd name="connsiteX18-775" fmla="*/ 14036 w 52692"/>
                <a:gd name="connsiteY18-776" fmla="*/ 5051 h 43219"/>
                <a:gd name="connsiteX19-777" fmla="*/ 15336 w 52692"/>
                <a:gd name="connsiteY19-778" fmla="*/ 6399 h 43219"/>
                <a:gd name="connsiteX20-779" fmla="*/ 4163 w 52692"/>
                <a:gd name="connsiteY20-780" fmla="*/ 15648 h 43219"/>
                <a:gd name="connsiteX21-781" fmla="*/ 3936 w 52692"/>
                <a:gd name="connsiteY21-782" fmla="*/ 14229 h 43219"/>
                <a:gd name="connsiteX0-783" fmla="*/ 3936 w 52692"/>
                <a:gd name="connsiteY0-784" fmla="*/ 14229 h 43219"/>
                <a:gd name="connsiteX1-785" fmla="*/ 5659 w 52692"/>
                <a:gd name="connsiteY1-786" fmla="*/ 6766 h 43219"/>
                <a:gd name="connsiteX2-787" fmla="*/ 14041 w 52692"/>
                <a:gd name="connsiteY2-788" fmla="*/ 5061 h 43219"/>
                <a:gd name="connsiteX3-789" fmla="*/ 22492 w 52692"/>
                <a:gd name="connsiteY3-790" fmla="*/ 3291 h 43219"/>
                <a:gd name="connsiteX4-791" fmla="*/ 25785 w 52692"/>
                <a:gd name="connsiteY4-792" fmla="*/ 59 h 43219"/>
                <a:gd name="connsiteX5-793" fmla="*/ 29869 w 52692"/>
                <a:gd name="connsiteY5-794" fmla="*/ 2340 h 43219"/>
                <a:gd name="connsiteX6-795" fmla="*/ 35499 w 52692"/>
                <a:gd name="connsiteY6-796" fmla="*/ 549 h 43219"/>
                <a:gd name="connsiteX7-797" fmla="*/ 38354 w 52692"/>
                <a:gd name="connsiteY7-798" fmla="*/ 5435 h 43219"/>
                <a:gd name="connsiteX8-799" fmla="*/ 42018 w 52692"/>
                <a:gd name="connsiteY8-800" fmla="*/ 10177 h 43219"/>
                <a:gd name="connsiteX9-801" fmla="*/ 41854 w 52692"/>
                <a:gd name="connsiteY9-802" fmla="*/ 15319 h 43219"/>
                <a:gd name="connsiteX10-803" fmla="*/ 43052 w 52692"/>
                <a:gd name="connsiteY10-804" fmla="*/ 23181 h 43219"/>
                <a:gd name="connsiteX11-805" fmla="*/ 37440 w 52692"/>
                <a:gd name="connsiteY11-806" fmla="*/ 30063 h 43219"/>
                <a:gd name="connsiteX12-807" fmla="*/ 35431 w 52692"/>
                <a:gd name="connsiteY12-808" fmla="*/ 35960 h 43219"/>
                <a:gd name="connsiteX13-809" fmla="*/ 28591 w 52692"/>
                <a:gd name="connsiteY13-810" fmla="*/ 36674 h 43219"/>
                <a:gd name="connsiteX14-811" fmla="*/ 23703 w 52692"/>
                <a:gd name="connsiteY14-812" fmla="*/ 42965 h 43219"/>
                <a:gd name="connsiteX15-813" fmla="*/ 16516 w 52692"/>
                <a:gd name="connsiteY15-814" fmla="*/ 39125 h 43219"/>
                <a:gd name="connsiteX16-815" fmla="*/ 5840 w 52692"/>
                <a:gd name="connsiteY16-816" fmla="*/ 35331 h 43219"/>
                <a:gd name="connsiteX17-817" fmla="*/ 1146 w 52692"/>
                <a:gd name="connsiteY17-818" fmla="*/ 31109 h 43219"/>
                <a:gd name="connsiteX18-819" fmla="*/ 2149 w 52692"/>
                <a:gd name="connsiteY18-820" fmla="*/ 25410 h 43219"/>
                <a:gd name="connsiteX19-821" fmla="*/ 31 w 52692"/>
                <a:gd name="connsiteY19-822" fmla="*/ 19563 h 43219"/>
                <a:gd name="connsiteX20-823" fmla="*/ 3899 w 52692"/>
                <a:gd name="connsiteY20-824" fmla="*/ 14366 h 43219"/>
                <a:gd name="connsiteX21-825" fmla="*/ 3936 w 52692"/>
                <a:gd name="connsiteY21-826" fmla="*/ 14229 h 43219"/>
                <a:gd name="connsiteX0-827" fmla="*/ 2537238 w 2537238"/>
                <a:gd name="connsiteY0-828" fmla="*/ 686569 h 1038846"/>
                <a:gd name="connsiteX1-829" fmla="*/ 2508394 w 2537238"/>
                <a:gd name="connsiteY1-830" fmla="*/ 715413 h 1038846"/>
                <a:gd name="connsiteX2-831" fmla="*/ 2479550 w 2537238"/>
                <a:gd name="connsiteY2-832" fmla="*/ 686569 h 1038846"/>
                <a:gd name="connsiteX3-833" fmla="*/ 2508394 w 2537238"/>
                <a:gd name="connsiteY3-834" fmla="*/ 657725 h 1038846"/>
                <a:gd name="connsiteX4-835" fmla="*/ 2537238 w 2537238"/>
                <a:gd name="connsiteY4-836" fmla="*/ 686569 h 1038846"/>
                <a:gd name="connsiteX0-837" fmla="*/ 2433954 w 2537238"/>
                <a:gd name="connsiteY0-838" fmla="*/ 671184 h 1038846"/>
                <a:gd name="connsiteX1-839" fmla="*/ 2376266 w 2537238"/>
                <a:gd name="connsiteY1-840" fmla="*/ 728872 h 1038846"/>
                <a:gd name="connsiteX2-841" fmla="*/ 2318578 w 2537238"/>
                <a:gd name="connsiteY2-842" fmla="*/ 671184 h 1038846"/>
                <a:gd name="connsiteX3-843" fmla="*/ 2376266 w 2537238"/>
                <a:gd name="connsiteY3-844" fmla="*/ 613496 h 1038846"/>
                <a:gd name="connsiteX4-845" fmla="*/ 2433954 w 2537238"/>
                <a:gd name="connsiteY4-846" fmla="*/ 671184 h 1038846"/>
                <a:gd name="connsiteX0-847" fmla="*/ 2273369 w 2537238"/>
                <a:gd name="connsiteY0-848" fmla="*/ 649128 h 1038846"/>
                <a:gd name="connsiteX1-849" fmla="*/ 2186837 w 2537238"/>
                <a:gd name="connsiteY1-850" fmla="*/ 735660 h 1038846"/>
                <a:gd name="connsiteX2-851" fmla="*/ 2100305 w 2537238"/>
                <a:gd name="connsiteY2-852" fmla="*/ 649128 h 1038846"/>
                <a:gd name="connsiteX3-853" fmla="*/ 2186837 w 2537238"/>
                <a:gd name="connsiteY3-854" fmla="*/ 562596 h 1038846"/>
                <a:gd name="connsiteX4-855" fmla="*/ 2273369 w 2537238"/>
                <a:gd name="connsiteY4-856" fmla="*/ 649128 h 1038846"/>
                <a:gd name="connsiteX0-857" fmla="*/ 2628 w 52692"/>
                <a:gd name="connsiteY0-858" fmla="*/ 25568 h 43219"/>
                <a:gd name="connsiteX1-859" fmla="*/ 2196 w 52692"/>
                <a:gd name="connsiteY1-860" fmla="*/ 25239 h 43219"/>
                <a:gd name="connsiteX2-861" fmla="*/ 5874 w 52692"/>
                <a:gd name="connsiteY2-862" fmla="*/ 35538 h 43219"/>
                <a:gd name="connsiteX3-863" fmla="*/ 5856 w 52692"/>
                <a:gd name="connsiteY3-864" fmla="*/ 35139 h 43219"/>
                <a:gd name="connsiteX4-865" fmla="*/ 16514 w 52692"/>
                <a:gd name="connsiteY4-866" fmla="*/ 38949 h 43219"/>
                <a:gd name="connsiteX5-867" fmla="*/ 16702 w 52692"/>
                <a:gd name="connsiteY5-868" fmla="*/ 39392 h 43219"/>
                <a:gd name="connsiteX6-869" fmla="*/ 28707 w 52692"/>
                <a:gd name="connsiteY6-870" fmla="*/ 36949 h 43219"/>
                <a:gd name="connsiteX7-871" fmla="*/ 28596 w 52692"/>
                <a:gd name="connsiteY7-872" fmla="*/ 36519 h 43219"/>
                <a:gd name="connsiteX8-873" fmla="*/ 37434 w 52692"/>
                <a:gd name="connsiteY8-874" fmla="*/ 30453 h 43219"/>
                <a:gd name="connsiteX9-875" fmla="*/ 37416 w 52692"/>
                <a:gd name="connsiteY9-876" fmla="*/ 29949 h 43219"/>
                <a:gd name="connsiteX10-877" fmla="*/ 41834 w 52692"/>
                <a:gd name="connsiteY10-878" fmla="*/ 15213 h 43219"/>
                <a:gd name="connsiteX11-879" fmla="*/ 42098 w 52692"/>
                <a:gd name="connsiteY11-880" fmla="*/ 15394 h 43219"/>
                <a:gd name="connsiteX12-881" fmla="*/ 38360 w 52692"/>
                <a:gd name="connsiteY12-882" fmla="*/ 5285 h 43219"/>
                <a:gd name="connsiteX13-883" fmla="*/ 38436 w 52692"/>
                <a:gd name="connsiteY13-884" fmla="*/ 6549 h 43219"/>
                <a:gd name="connsiteX14-885" fmla="*/ 29114 w 52692"/>
                <a:gd name="connsiteY14-886" fmla="*/ 3811 h 43219"/>
                <a:gd name="connsiteX15-887" fmla="*/ 29856 w 52692"/>
                <a:gd name="connsiteY15-888" fmla="*/ 2199 h 43219"/>
                <a:gd name="connsiteX16-889" fmla="*/ 22177 w 52692"/>
                <a:gd name="connsiteY16-890" fmla="*/ 4579 h 43219"/>
                <a:gd name="connsiteX17-891" fmla="*/ 22536 w 52692"/>
                <a:gd name="connsiteY17-892" fmla="*/ 3189 h 43219"/>
                <a:gd name="connsiteX18-893" fmla="*/ 14036 w 52692"/>
                <a:gd name="connsiteY18-894" fmla="*/ 5051 h 43219"/>
                <a:gd name="connsiteX19-895" fmla="*/ 15336 w 52692"/>
                <a:gd name="connsiteY19-896" fmla="*/ 6399 h 43219"/>
                <a:gd name="connsiteX20-897" fmla="*/ 4163 w 52692"/>
                <a:gd name="connsiteY20-898" fmla="*/ 15648 h 43219"/>
                <a:gd name="connsiteX21-899" fmla="*/ 3936 w 52692"/>
                <a:gd name="connsiteY21-900" fmla="*/ 14229 h 43219"/>
                <a:gd name="connsiteX0-901" fmla="*/ 3936 w 52692"/>
                <a:gd name="connsiteY0-902" fmla="*/ 14229 h 43219"/>
                <a:gd name="connsiteX1-903" fmla="*/ 5659 w 52692"/>
                <a:gd name="connsiteY1-904" fmla="*/ 6766 h 43219"/>
                <a:gd name="connsiteX2-905" fmla="*/ 14041 w 52692"/>
                <a:gd name="connsiteY2-906" fmla="*/ 5061 h 43219"/>
                <a:gd name="connsiteX3-907" fmla="*/ 22492 w 52692"/>
                <a:gd name="connsiteY3-908" fmla="*/ 3291 h 43219"/>
                <a:gd name="connsiteX4-909" fmla="*/ 25785 w 52692"/>
                <a:gd name="connsiteY4-910" fmla="*/ 59 h 43219"/>
                <a:gd name="connsiteX5-911" fmla="*/ 29869 w 52692"/>
                <a:gd name="connsiteY5-912" fmla="*/ 2340 h 43219"/>
                <a:gd name="connsiteX6-913" fmla="*/ 35499 w 52692"/>
                <a:gd name="connsiteY6-914" fmla="*/ 549 h 43219"/>
                <a:gd name="connsiteX7-915" fmla="*/ 38354 w 52692"/>
                <a:gd name="connsiteY7-916" fmla="*/ 5435 h 43219"/>
                <a:gd name="connsiteX8-917" fmla="*/ 42018 w 52692"/>
                <a:gd name="connsiteY8-918" fmla="*/ 10177 h 43219"/>
                <a:gd name="connsiteX9-919" fmla="*/ 41854 w 52692"/>
                <a:gd name="connsiteY9-920" fmla="*/ 15319 h 43219"/>
                <a:gd name="connsiteX10-921" fmla="*/ 43052 w 52692"/>
                <a:gd name="connsiteY10-922" fmla="*/ 23181 h 43219"/>
                <a:gd name="connsiteX11-923" fmla="*/ 37440 w 52692"/>
                <a:gd name="connsiteY11-924" fmla="*/ 30063 h 43219"/>
                <a:gd name="connsiteX12-925" fmla="*/ 35431 w 52692"/>
                <a:gd name="connsiteY12-926" fmla="*/ 35960 h 43219"/>
                <a:gd name="connsiteX13-927" fmla="*/ 28591 w 52692"/>
                <a:gd name="connsiteY13-928" fmla="*/ 36674 h 43219"/>
                <a:gd name="connsiteX14-929" fmla="*/ 23703 w 52692"/>
                <a:gd name="connsiteY14-930" fmla="*/ 42965 h 43219"/>
                <a:gd name="connsiteX15-931" fmla="*/ 16516 w 52692"/>
                <a:gd name="connsiteY15-932" fmla="*/ 39125 h 43219"/>
                <a:gd name="connsiteX16-933" fmla="*/ 5840 w 52692"/>
                <a:gd name="connsiteY16-934" fmla="*/ 35331 h 43219"/>
                <a:gd name="connsiteX17-935" fmla="*/ 1146 w 52692"/>
                <a:gd name="connsiteY17-936" fmla="*/ 31109 h 43219"/>
                <a:gd name="connsiteX18-937" fmla="*/ 2149 w 52692"/>
                <a:gd name="connsiteY18-938" fmla="*/ 25410 h 43219"/>
                <a:gd name="connsiteX19-939" fmla="*/ 31 w 52692"/>
                <a:gd name="connsiteY19-940" fmla="*/ 19563 h 43219"/>
                <a:gd name="connsiteX20-941" fmla="*/ 3899 w 52692"/>
                <a:gd name="connsiteY20-942" fmla="*/ 14366 h 43219"/>
                <a:gd name="connsiteX21-943" fmla="*/ 3936 w 52692"/>
                <a:gd name="connsiteY21-944" fmla="*/ 14229 h 43219"/>
                <a:gd name="connsiteX0-945" fmla="*/ 2537238 w 2537238"/>
                <a:gd name="connsiteY0-946" fmla="*/ 686569 h 1038846"/>
                <a:gd name="connsiteX1-947" fmla="*/ 2508394 w 2537238"/>
                <a:gd name="connsiteY1-948" fmla="*/ 715413 h 1038846"/>
                <a:gd name="connsiteX2-949" fmla="*/ 2479550 w 2537238"/>
                <a:gd name="connsiteY2-950" fmla="*/ 686569 h 1038846"/>
                <a:gd name="connsiteX3-951" fmla="*/ 2508394 w 2537238"/>
                <a:gd name="connsiteY3-952" fmla="*/ 657725 h 1038846"/>
                <a:gd name="connsiteX4-953" fmla="*/ 2537238 w 2537238"/>
                <a:gd name="connsiteY4-954" fmla="*/ 686569 h 1038846"/>
                <a:gd name="connsiteX0-955" fmla="*/ 2433954 w 2537238"/>
                <a:gd name="connsiteY0-956" fmla="*/ 671184 h 1038846"/>
                <a:gd name="connsiteX1-957" fmla="*/ 2376266 w 2537238"/>
                <a:gd name="connsiteY1-958" fmla="*/ 728872 h 1038846"/>
                <a:gd name="connsiteX2-959" fmla="*/ 2318578 w 2537238"/>
                <a:gd name="connsiteY2-960" fmla="*/ 671184 h 1038846"/>
                <a:gd name="connsiteX3-961" fmla="*/ 2376266 w 2537238"/>
                <a:gd name="connsiteY3-962" fmla="*/ 613496 h 1038846"/>
                <a:gd name="connsiteX4-963" fmla="*/ 2433954 w 2537238"/>
                <a:gd name="connsiteY4-964" fmla="*/ 671184 h 1038846"/>
                <a:gd name="connsiteX0-965" fmla="*/ 2273369 w 2537238"/>
                <a:gd name="connsiteY0-966" fmla="*/ 649128 h 1038846"/>
                <a:gd name="connsiteX1-967" fmla="*/ 2186837 w 2537238"/>
                <a:gd name="connsiteY1-968" fmla="*/ 735660 h 1038846"/>
                <a:gd name="connsiteX2-969" fmla="*/ 2100305 w 2537238"/>
                <a:gd name="connsiteY2-970" fmla="*/ 649128 h 1038846"/>
                <a:gd name="connsiteX3-971" fmla="*/ 2186837 w 2537238"/>
                <a:gd name="connsiteY3-972" fmla="*/ 562596 h 1038846"/>
                <a:gd name="connsiteX4-973" fmla="*/ 2273369 w 2537238"/>
                <a:gd name="connsiteY4-974" fmla="*/ 649128 h 1038846"/>
                <a:gd name="connsiteX0-975" fmla="*/ 2628 w 52692"/>
                <a:gd name="connsiteY0-976" fmla="*/ 25568 h 43219"/>
                <a:gd name="connsiteX1-977" fmla="*/ 2196 w 52692"/>
                <a:gd name="connsiteY1-978" fmla="*/ 25239 h 43219"/>
                <a:gd name="connsiteX2-979" fmla="*/ 5874 w 52692"/>
                <a:gd name="connsiteY2-980" fmla="*/ 35538 h 43219"/>
                <a:gd name="connsiteX3-981" fmla="*/ 5856 w 52692"/>
                <a:gd name="connsiteY3-982" fmla="*/ 35139 h 43219"/>
                <a:gd name="connsiteX4-983" fmla="*/ 16514 w 52692"/>
                <a:gd name="connsiteY4-984" fmla="*/ 38949 h 43219"/>
                <a:gd name="connsiteX5-985" fmla="*/ 16702 w 52692"/>
                <a:gd name="connsiteY5-986" fmla="*/ 39392 h 43219"/>
                <a:gd name="connsiteX6-987" fmla="*/ 28707 w 52692"/>
                <a:gd name="connsiteY6-988" fmla="*/ 36949 h 43219"/>
                <a:gd name="connsiteX7-989" fmla="*/ 28596 w 52692"/>
                <a:gd name="connsiteY7-990" fmla="*/ 36519 h 43219"/>
                <a:gd name="connsiteX8-991" fmla="*/ 37434 w 52692"/>
                <a:gd name="connsiteY8-992" fmla="*/ 30453 h 43219"/>
                <a:gd name="connsiteX9-993" fmla="*/ 37416 w 52692"/>
                <a:gd name="connsiteY9-994" fmla="*/ 29949 h 43219"/>
                <a:gd name="connsiteX10-995" fmla="*/ 41834 w 52692"/>
                <a:gd name="connsiteY10-996" fmla="*/ 15213 h 43219"/>
                <a:gd name="connsiteX11-997" fmla="*/ 42098 w 52692"/>
                <a:gd name="connsiteY11-998" fmla="*/ 15394 h 43219"/>
                <a:gd name="connsiteX12-999" fmla="*/ 38360 w 52692"/>
                <a:gd name="connsiteY12-1000" fmla="*/ 5285 h 43219"/>
                <a:gd name="connsiteX13-1001" fmla="*/ 38436 w 52692"/>
                <a:gd name="connsiteY13-1002" fmla="*/ 5302 h 43219"/>
                <a:gd name="connsiteX14-1003" fmla="*/ 29114 w 52692"/>
                <a:gd name="connsiteY14-1004" fmla="*/ 3811 h 43219"/>
                <a:gd name="connsiteX15-1005" fmla="*/ 29856 w 52692"/>
                <a:gd name="connsiteY15-1006" fmla="*/ 2199 h 43219"/>
                <a:gd name="connsiteX16-1007" fmla="*/ 22177 w 52692"/>
                <a:gd name="connsiteY16-1008" fmla="*/ 4579 h 43219"/>
                <a:gd name="connsiteX17-1009" fmla="*/ 22536 w 52692"/>
                <a:gd name="connsiteY17-1010" fmla="*/ 3189 h 43219"/>
                <a:gd name="connsiteX18-1011" fmla="*/ 14036 w 52692"/>
                <a:gd name="connsiteY18-1012" fmla="*/ 5051 h 43219"/>
                <a:gd name="connsiteX19-1013" fmla="*/ 15336 w 52692"/>
                <a:gd name="connsiteY19-1014" fmla="*/ 6399 h 43219"/>
                <a:gd name="connsiteX20-1015" fmla="*/ 4163 w 52692"/>
                <a:gd name="connsiteY20-1016" fmla="*/ 15648 h 43219"/>
                <a:gd name="connsiteX21-1017" fmla="*/ 3936 w 52692"/>
                <a:gd name="connsiteY21-1018" fmla="*/ 14229 h 43219"/>
                <a:gd name="connsiteX0-1019" fmla="*/ 3936 w 52692"/>
                <a:gd name="connsiteY0-1020" fmla="*/ 14229 h 43219"/>
                <a:gd name="connsiteX1-1021" fmla="*/ 5659 w 52692"/>
                <a:gd name="connsiteY1-1022" fmla="*/ 6766 h 43219"/>
                <a:gd name="connsiteX2-1023" fmla="*/ 14041 w 52692"/>
                <a:gd name="connsiteY2-1024" fmla="*/ 5061 h 43219"/>
                <a:gd name="connsiteX3-1025" fmla="*/ 22492 w 52692"/>
                <a:gd name="connsiteY3-1026" fmla="*/ 3291 h 43219"/>
                <a:gd name="connsiteX4-1027" fmla="*/ 25785 w 52692"/>
                <a:gd name="connsiteY4-1028" fmla="*/ 59 h 43219"/>
                <a:gd name="connsiteX5-1029" fmla="*/ 29869 w 52692"/>
                <a:gd name="connsiteY5-1030" fmla="*/ 2340 h 43219"/>
                <a:gd name="connsiteX6-1031" fmla="*/ 35499 w 52692"/>
                <a:gd name="connsiteY6-1032" fmla="*/ 549 h 43219"/>
                <a:gd name="connsiteX7-1033" fmla="*/ 38354 w 52692"/>
                <a:gd name="connsiteY7-1034" fmla="*/ 5435 h 43219"/>
                <a:gd name="connsiteX8-1035" fmla="*/ 42018 w 52692"/>
                <a:gd name="connsiteY8-1036" fmla="*/ 10177 h 43219"/>
                <a:gd name="connsiteX9-1037" fmla="*/ 41854 w 52692"/>
                <a:gd name="connsiteY9-1038" fmla="*/ 15319 h 43219"/>
                <a:gd name="connsiteX10-1039" fmla="*/ 43052 w 52692"/>
                <a:gd name="connsiteY10-1040" fmla="*/ 23181 h 43219"/>
                <a:gd name="connsiteX11-1041" fmla="*/ 37440 w 52692"/>
                <a:gd name="connsiteY11-1042" fmla="*/ 30063 h 43219"/>
                <a:gd name="connsiteX12-1043" fmla="*/ 35431 w 52692"/>
                <a:gd name="connsiteY12-1044" fmla="*/ 35960 h 43219"/>
                <a:gd name="connsiteX13-1045" fmla="*/ 28591 w 52692"/>
                <a:gd name="connsiteY13-1046" fmla="*/ 36674 h 43219"/>
                <a:gd name="connsiteX14-1047" fmla="*/ 23703 w 52692"/>
                <a:gd name="connsiteY14-1048" fmla="*/ 42965 h 43219"/>
                <a:gd name="connsiteX15-1049" fmla="*/ 16516 w 52692"/>
                <a:gd name="connsiteY15-1050" fmla="*/ 39125 h 43219"/>
                <a:gd name="connsiteX16-1051" fmla="*/ 5840 w 52692"/>
                <a:gd name="connsiteY16-1052" fmla="*/ 35331 h 43219"/>
                <a:gd name="connsiteX17-1053" fmla="*/ 1146 w 52692"/>
                <a:gd name="connsiteY17-1054" fmla="*/ 31109 h 43219"/>
                <a:gd name="connsiteX18-1055" fmla="*/ 2149 w 52692"/>
                <a:gd name="connsiteY18-1056" fmla="*/ 25410 h 43219"/>
                <a:gd name="connsiteX19-1057" fmla="*/ 31 w 52692"/>
                <a:gd name="connsiteY19-1058" fmla="*/ 19563 h 43219"/>
                <a:gd name="connsiteX20-1059" fmla="*/ 3899 w 52692"/>
                <a:gd name="connsiteY20-1060" fmla="*/ 14366 h 43219"/>
                <a:gd name="connsiteX21-1061" fmla="*/ 3936 w 52692"/>
                <a:gd name="connsiteY21-1062" fmla="*/ 14229 h 43219"/>
                <a:gd name="connsiteX0-1063" fmla="*/ 2537238 w 2537238"/>
                <a:gd name="connsiteY0-1064" fmla="*/ 686569 h 1038846"/>
                <a:gd name="connsiteX1-1065" fmla="*/ 2508394 w 2537238"/>
                <a:gd name="connsiteY1-1066" fmla="*/ 715413 h 1038846"/>
                <a:gd name="connsiteX2-1067" fmla="*/ 2479550 w 2537238"/>
                <a:gd name="connsiteY2-1068" fmla="*/ 686569 h 1038846"/>
                <a:gd name="connsiteX3-1069" fmla="*/ 2508394 w 2537238"/>
                <a:gd name="connsiteY3-1070" fmla="*/ 657725 h 1038846"/>
                <a:gd name="connsiteX4-1071" fmla="*/ 2537238 w 2537238"/>
                <a:gd name="connsiteY4-1072" fmla="*/ 686569 h 1038846"/>
                <a:gd name="connsiteX0-1073" fmla="*/ 2433954 w 2537238"/>
                <a:gd name="connsiteY0-1074" fmla="*/ 671184 h 1038846"/>
                <a:gd name="connsiteX1-1075" fmla="*/ 2376266 w 2537238"/>
                <a:gd name="connsiteY1-1076" fmla="*/ 728872 h 1038846"/>
                <a:gd name="connsiteX2-1077" fmla="*/ 2318578 w 2537238"/>
                <a:gd name="connsiteY2-1078" fmla="*/ 671184 h 1038846"/>
                <a:gd name="connsiteX3-1079" fmla="*/ 2376266 w 2537238"/>
                <a:gd name="connsiteY3-1080" fmla="*/ 613496 h 1038846"/>
                <a:gd name="connsiteX4-1081" fmla="*/ 2433954 w 2537238"/>
                <a:gd name="connsiteY4-1082" fmla="*/ 671184 h 1038846"/>
                <a:gd name="connsiteX0-1083" fmla="*/ 2273369 w 2537238"/>
                <a:gd name="connsiteY0-1084" fmla="*/ 649128 h 1038846"/>
                <a:gd name="connsiteX1-1085" fmla="*/ 2186837 w 2537238"/>
                <a:gd name="connsiteY1-1086" fmla="*/ 735660 h 1038846"/>
                <a:gd name="connsiteX2-1087" fmla="*/ 2100305 w 2537238"/>
                <a:gd name="connsiteY2-1088" fmla="*/ 649128 h 1038846"/>
                <a:gd name="connsiteX3-1089" fmla="*/ 2186837 w 2537238"/>
                <a:gd name="connsiteY3-1090" fmla="*/ 562596 h 1038846"/>
                <a:gd name="connsiteX4-1091" fmla="*/ 2273369 w 2537238"/>
                <a:gd name="connsiteY4-1092" fmla="*/ 649128 h 1038846"/>
                <a:gd name="connsiteX0-1093" fmla="*/ 2628 w 52692"/>
                <a:gd name="connsiteY0-1094" fmla="*/ 25568 h 43219"/>
                <a:gd name="connsiteX1-1095" fmla="*/ 2196 w 52692"/>
                <a:gd name="connsiteY1-1096" fmla="*/ 25239 h 43219"/>
                <a:gd name="connsiteX2-1097" fmla="*/ 5874 w 52692"/>
                <a:gd name="connsiteY2-1098" fmla="*/ 35538 h 43219"/>
                <a:gd name="connsiteX3-1099" fmla="*/ 5856 w 52692"/>
                <a:gd name="connsiteY3-1100" fmla="*/ 35139 h 43219"/>
                <a:gd name="connsiteX4-1101" fmla="*/ 16514 w 52692"/>
                <a:gd name="connsiteY4-1102" fmla="*/ 38949 h 43219"/>
                <a:gd name="connsiteX5-1103" fmla="*/ 16702 w 52692"/>
                <a:gd name="connsiteY5-1104" fmla="*/ 39392 h 43219"/>
                <a:gd name="connsiteX6-1105" fmla="*/ 28707 w 52692"/>
                <a:gd name="connsiteY6-1106" fmla="*/ 36949 h 43219"/>
                <a:gd name="connsiteX7-1107" fmla="*/ 28596 w 52692"/>
                <a:gd name="connsiteY7-1108" fmla="*/ 36519 h 43219"/>
                <a:gd name="connsiteX8-1109" fmla="*/ 37434 w 52692"/>
                <a:gd name="connsiteY8-1110" fmla="*/ 30453 h 43219"/>
                <a:gd name="connsiteX9-1111" fmla="*/ 37416 w 52692"/>
                <a:gd name="connsiteY9-1112" fmla="*/ 29949 h 43219"/>
                <a:gd name="connsiteX10-1113" fmla="*/ 41834 w 52692"/>
                <a:gd name="connsiteY10-1114" fmla="*/ 15213 h 43219"/>
                <a:gd name="connsiteX11-1115" fmla="*/ 42098 w 52692"/>
                <a:gd name="connsiteY11-1116" fmla="*/ 15394 h 43219"/>
                <a:gd name="connsiteX12-1117" fmla="*/ 38360 w 52692"/>
                <a:gd name="connsiteY12-1118" fmla="*/ 5285 h 43219"/>
                <a:gd name="connsiteX13-1119" fmla="*/ 38436 w 52692"/>
                <a:gd name="connsiteY13-1120" fmla="*/ 5302 h 43219"/>
                <a:gd name="connsiteX14-1121" fmla="*/ 30048 w 52692"/>
                <a:gd name="connsiteY14-1122" fmla="*/ 2252 h 43219"/>
                <a:gd name="connsiteX15-1123" fmla="*/ 29856 w 52692"/>
                <a:gd name="connsiteY15-1124" fmla="*/ 2199 h 43219"/>
                <a:gd name="connsiteX16-1125" fmla="*/ 22177 w 52692"/>
                <a:gd name="connsiteY16-1126" fmla="*/ 4579 h 43219"/>
                <a:gd name="connsiteX17-1127" fmla="*/ 22536 w 52692"/>
                <a:gd name="connsiteY17-1128" fmla="*/ 3189 h 43219"/>
                <a:gd name="connsiteX18-1129" fmla="*/ 14036 w 52692"/>
                <a:gd name="connsiteY18-1130" fmla="*/ 5051 h 43219"/>
                <a:gd name="connsiteX19-1131" fmla="*/ 15336 w 52692"/>
                <a:gd name="connsiteY19-1132" fmla="*/ 6399 h 43219"/>
                <a:gd name="connsiteX20-1133" fmla="*/ 4163 w 52692"/>
                <a:gd name="connsiteY20-1134" fmla="*/ 15648 h 43219"/>
                <a:gd name="connsiteX21-1135" fmla="*/ 3936 w 52692"/>
                <a:gd name="connsiteY21-1136" fmla="*/ 14229 h 43219"/>
                <a:gd name="connsiteX0-1137" fmla="*/ 3936 w 52692"/>
                <a:gd name="connsiteY0-1138" fmla="*/ 14229 h 43219"/>
                <a:gd name="connsiteX1-1139" fmla="*/ 5659 w 52692"/>
                <a:gd name="connsiteY1-1140" fmla="*/ 6766 h 43219"/>
                <a:gd name="connsiteX2-1141" fmla="*/ 14041 w 52692"/>
                <a:gd name="connsiteY2-1142" fmla="*/ 5061 h 43219"/>
                <a:gd name="connsiteX3-1143" fmla="*/ 22492 w 52692"/>
                <a:gd name="connsiteY3-1144" fmla="*/ 3291 h 43219"/>
                <a:gd name="connsiteX4-1145" fmla="*/ 25785 w 52692"/>
                <a:gd name="connsiteY4-1146" fmla="*/ 59 h 43219"/>
                <a:gd name="connsiteX5-1147" fmla="*/ 29869 w 52692"/>
                <a:gd name="connsiteY5-1148" fmla="*/ 2340 h 43219"/>
                <a:gd name="connsiteX6-1149" fmla="*/ 35499 w 52692"/>
                <a:gd name="connsiteY6-1150" fmla="*/ 549 h 43219"/>
                <a:gd name="connsiteX7-1151" fmla="*/ 38354 w 52692"/>
                <a:gd name="connsiteY7-1152" fmla="*/ 5435 h 43219"/>
                <a:gd name="connsiteX8-1153" fmla="*/ 42018 w 52692"/>
                <a:gd name="connsiteY8-1154" fmla="*/ 10177 h 43219"/>
                <a:gd name="connsiteX9-1155" fmla="*/ 41854 w 52692"/>
                <a:gd name="connsiteY9-1156" fmla="*/ 15319 h 43219"/>
                <a:gd name="connsiteX10-1157" fmla="*/ 43052 w 52692"/>
                <a:gd name="connsiteY10-1158" fmla="*/ 23181 h 43219"/>
                <a:gd name="connsiteX11-1159" fmla="*/ 37440 w 52692"/>
                <a:gd name="connsiteY11-1160" fmla="*/ 30063 h 43219"/>
                <a:gd name="connsiteX12-1161" fmla="*/ 35431 w 52692"/>
                <a:gd name="connsiteY12-1162" fmla="*/ 35960 h 43219"/>
                <a:gd name="connsiteX13-1163" fmla="*/ 28591 w 52692"/>
                <a:gd name="connsiteY13-1164" fmla="*/ 36674 h 43219"/>
                <a:gd name="connsiteX14-1165" fmla="*/ 23703 w 52692"/>
                <a:gd name="connsiteY14-1166" fmla="*/ 42965 h 43219"/>
                <a:gd name="connsiteX15-1167" fmla="*/ 16516 w 52692"/>
                <a:gd name="connsiteY15-1168" fmla="*/ 39125 h 43219"/>
                <a:gd name="connsiteX16-1169" fmla="*/ 5840 w 52692"/>
                <a:gd name="connsiteY16-1170" fmla="*/ 35331 h 43219"/>
                <a:gd name="connsiteX17-1171" fmla="*/ 1146 w 52692"/>
                <a:gd name="connsiteY17-1172" fmla="*/ 31109 h 43219"/>
                <a:gd name="connsiteX18-1173" fmla="*/ 2149 w 52692"/>
                <a:gd name="connsiteY18-1174" fmla="*/ 25410 h 43219"/>
                <a:gd name="connsiteX19-1175" fmla="*/ 31 w 52692"/>
                <a:gd name="connsiteY19-1176" fmla="*/ 19563 h 43219"/>
                <a:gd name="connsiteX20-1177" fmla="*/ 3899 w 52692"/>
                <a:gd name="connsiteY20-1178" fmla="*/ 14366 h 43219"/>
                <a:gd name="connsiteX21-1179" fmla="*/ 3936 w 52692"/>
                <a:gd name="connsiteY21-1180" fmla="*/ 14229 h 43219"/>
                <a:gd name="connsiteX0-1181" fmla="*/ 2537238 w 2537238"/>
                <a:gd name="connsiteY0-1182" fmla="*/ 686569 h 1038846"/>
                <a:gd name="connsiteX1-1183" fmla="*/ 2508394 w 2537238"/>
                <a:gd name="connsiteY1-1184" fmla="*/ 715413 h 1038846"/>
                <a:gd name="connsiteX2-1185" fmla="*/ 2479550 w 2537238"/>
                <a:gd name="connsiteY2-1186" fmla="*/ 686569 h 1038846"/>
                <a:gd name="connsiteX3-1187" fmla="*/ 2508394 w 2537238"/>
                <a:gd name="connsiteY3-1188" fmla="*/ 657725 h 1038846"/>
                <a:gd name="connsiteX4-1189" fmla="*/ 2537238 w 2537238"/>
                <a:gd name="connsiteY4-1190" fmla="*/ 686569 h 1038846"/>
                <a:gd name="connsiteX0-1191" fmla="*/ 2433954 w 2537238"/>
                <a:gd name="connsiteY0-1192" fmla="*/ 671184 h 1038846"/>
                <a:gd name="connsiteX1-1193" fmla="*/ 2376266 w 2537238"/>
                <a:gd name="connsiteY1-1194" fmla="*/ 728872 h 1038846"/>
                <a:gd name="connsiteX2-1195" fmla="*/ 2318578 w 2537238"/>
                <a:gd name="connsiteY2-1196" fmla="*/ 671184 h 1038846"/>
                <a:gd name="connsiteX3-1197" fmla="*/ 2376266 w 2537238"/>
                <a:gd name="connsiteY3-1198" fmla="*/ 613496 h 1038846"/>
                <a:gd name="connsiteX4-1199" fmla="*/ 2433954 w 2537238"/>
                <a:gd name="connsiteY4-1200" fmla="*/ 671184 h 1038846"/>
                <a:gd name="connsiteX0-1201" fmla="*/ 2273369 w 2537238"/>
                <a:gd name="connsiteY0-1202" fmla="*/ 649128 h 1038846"/>
                <a:gd name="connsiteX1-1203" fmla="*/ 2186837 w 2537238"/>
                <a:gd name="connsiteY1-1204" fmla="*/ 735660 h 1038846"/>
                <a:gd name="connsiteX2-1205" fmla="*/ 2100305 w 2537238"/>
                <a:gd name="connsiteY2-1206" fmla="*/ 649128 h 1038846"/>
                <a:gd name="connsiteX3-1207" fmla="*/ 2186837 w 2537238"/>
                <a:gd name="connsiteY3-1208" fmla="*/ 562596 h 1038846"/>
                <a:gd name="connsiteX4-1209" fmla="*/ 2273369 w 2537238"/>
                <a:gd name="connsiteY4-1210" fmla="*/ 649128 h 1038846"/>
                <a:gd name="connsiteX0-1211" fmla="*/ 2628 w 52692"/>
                <a:gd name="connsiteY0-1212" fmla="*/ 25568 h 43219"/>
                <a:gd name="connsiteX1-1213" fmla="*/ 2196 w 52692"/>
                <a:gd name="connsiteY1-1214" fmla="*/ 25239 h 43219"/>
                <a:gd name="connsiteX2-1215" fmla="*/ 5874 w 52692"/>
                <a:gd name="connsiteY2-1216" fmla="*/ 35538 h 43219"/>
                <a:gd name="connsiteX3-1217" fmla="*/ 5856 w 52692"/>
                <a:gd name="connsiteY3-1218" fmla="*/ 35139 h 43219"/>
                <a:gd name="connsiteX4-1219" fmla="*/ 16514 w 52692"/>
                <a:gd name="connsiteY4-1220" fmla="*/ 38949 h 43219"/>
                <a:gd name="connsiteX5-1221" fmla="*/ 16702 w 52692"/>
                <a:gd name="connsiteY5-1222" fmla="*/ 39392 h 43219"/>
                <a:gd name="connsiteX6-1223" fmla="*/ 28707 w 52692"/>
                <a:gd name="connsiteY6-1224" fmla="*/ 36949 h 43219"/>
                <a:gd name="connsiteX7-1225" fmla="*/ 28596 w 52692"/>
                <a:gd name="connsiteY7-1226" fmla="*/ 36519 h 43219"/>
                <a:gd name="connsiteX8-1227" fmla="*/ 37434 w 52692"/>
                <a:gd name="connsiteY8-1228" fmla="*/ 30453 h 43219"/>
                <a:gd name="connsiteX9-1229" fmla="*/ 37416 w 52692"/>
                <a:gd name="connsiteY9-1230" fmla="*/ 29949 h 43219"/>
                <a:gd name="connsiteX10-1231" fmla="*/ 41834 w 52692"/>
                <a:gd name="connsiteY10-1232" fmla="*/ 15213 h 43219"/>
                <a:gd name="connsiteX11-1233" fmla="*/ 42098 w 52692"/>
                <a:gd name="connsiteY11-1234" fmla="*/ 15394 h 43219"/>
                <a:gd name="connsiteX12-1235" fmla="*/ 38360 w 52692"/>
                <a:gd name="connsiteY12-1236" fmla="*/ 5285 h 43219"/>
                <a:gd name="connsiteX13-1237" fmla="*/ 38436 w 52692"/>
                <a:gd name="connsiteY13-1238" fmla="*/ 5302 h 43219"/>
                <a:gd name="connsiteX14-1239" fmla="*/ 30048 w 52692"/>
                <a:gd name="connsiteY14-1240" fmla="*/ 2252 h 43219"/>
                <a:gd name="connsiteX15-1241" fmla="*/ 29856 w 52692"/>
                <a:gd name="connsiteY15-1242" fmla="*/ 2199 h 43219"/>
                <a:gd name="connsiteX16-1243" fmla="*/ 22877 w 52692"/>
                <a:gd name="connsiteY16-1244" fmla="*/ 3020 h 43219"/>
                <a:gd name="connsiteX17-1245" fmla="*/ 22536 w 52692"/>
                <a:gd name="connsiteY17-1246" fmla="*/ 3189 h 43219"/>
                <a:gd name="connsiteX18-1247" fmla="*/ 14036 w 52692"/>
                <a:gd name="connsiteY18-1248" fmla="*/ 5051 h 43219"/>
                <a:gd name="connsiteX19-1249" fmla="*/ 15336 w 52692"/>
                <a:gd name="connsiteY19-1250" fmla="*/ 6399 h 43219"/>
                <a:gd name="connsiteX20-1251" fmla="*/ 4163 w 52692"/>
                <a:gd name="connsiteY20-1252" fmla="*/ 15648 h 43219"/>
                <a:gd name="connsiteX21-1253" fmla="*/ 3936 w 52692"/>
                <a:gd name="connsiteY21-1254" fmla="*/ 14229 h 43219"/>
                <a:gd name="connsiteX0-1255" fmla="*/ 3936 w 52692"/>
                <a:gd name="connsiteY0-1256" fmla="*/ 14229 h 43219"/>
                <a:gd name="connsiteX1-1257" fmla="*/ 5659 w 52692"/>
                <a:gd name="connsiteY1-1258" fmla="*/ 6766 h 43219"/>
                <a:gd name="connsiteX2-1259" fmla="*/ 14041 w 52692"/>
                <a:gd name="connsiteY2-1260" fmla="*/ 5061 h 43219"/>
                <a:gd name="connsiteX3-1261" fmla="*/ 22492 w 52692"/>
                <a:gd name="connsiteY3-1262" fmla="*/ 3291 h 43219"/>
                <a:gd name="connsiteX4-1263" fmla="*/ 25785 w 52692"/>
                <a:gd name="connsiteY4-1264" fmla="*/ 59 h 43219"/>
                <a:gd name="connsiteX5-1265" fmla="*/ 29869 w 52692"/>
                <a:gd name="connsiteY5-1266" fmla="*/ 2340 h 43219"/>
                <a:gd name="connsiteX6-1267" fmla="*/ 35499 w 52692"/>
                <a:gd name="connsiteY6-1268" fmla="*/ 549 h 43219"/>
                <a:gd name="connsiteX7-1269" fmla="*/ 38354 w 52692"/>
                <a:gd name="connsiteY7-1270" fmla="*/ 5435 h 43219"/>
                <a:gd name="connsiteX8-1271" fmla="*/ 42018 w 52692"/>
                <a:gd name="connsiteY8-1272" fmla="*/ 10177 h 43219"/>
                <a:gd name="connsiteX9-1273" fmla="*/ 41854 w 52692"/>
                <a:gd name="connsiteY9-1274" fmla="*/ 15319 h 43219"/>
                <a:gd name="connsiteX10-1275" fmla="*/ 43052 w 52692"/>
                <a:gd name="connsiteY10-1276" fmla="*/ 23181 h 43219"/>
                <a:gd name="connsiteX11-1277" fmla="*/ 37440 w 52692"/>
                <a:gd name="connsiteY11-1278" fmla="*/ 30063 h 43219"/>
                <a:gd name="connsiteX12-1279" fmla="*/ 35431 w 52692"/>
                <a:gd name="connsiteY12-1280" fmla="*/ 35960 h 43219"/>
                <a:gd name="connsiteX13-1281" fmla="*/ 28591 w 52692"/>
                <a:gd name="connsiteY13-1282" fmla="*/ 36674 h 43219"/>
                <a:gd name="connsiteX14-1283" fmla="*/ 23703 w 52692"/>
                <a:gd name="connsiteY14-1284" fmla="*/ 42965 h 43219"/>
                <a:gd name="connsiteX15-1285" fmla="*/ 16516 w 52692"/>
                <a:gd name="connsiteY15-1286" fmla="*/ 39125 h 43219"/>
                <a:gd name="connsiteX16-1287" fmla="*/ 5840 w 52692"/>
                <a:gd name="connsiteY16-1288" fmla="*/ 35331 h 43219"/>
                <a:gd name="connsiteX17-1289" fmla="*/ 1146 w 52692"/>
                <a:gd name="connsiteY17-1290" fmla="*/ 31109 h 43219"/>
                <a:gd name="connsiteX18-1291" fmla="*/ 2149 w 52692"/>
                <a:gd name="connsiteY18-1292" fmla="*/ 25410 h 43219"/>
                <a:gd name="connsiteX19-1293" fmla="*/ 31 w 52692"/>
                <a:gd name="connsiteY19-1294" fmla="*/ 19563 h 43219"/>
                <a:gd name="connsiteX20-1295" fmla="*/ 3899 w 52692"/>
                <a:gd name="connsiteY20-1296" fmla="*/ 14366 h 43219"/>
                <a:gd name="connsiteX21-1297" fmla="*/ 3936 w 52692"/>
                <a:gd name="connsiteY21-1298" fmla="*/ 14229 h 43219"/>
                <a:gd name="connsiteX0-1299" fmla="*/ 2537238 w 2537238"/>
                <a:gd name="connsiteY0-1300" fmla="*/ 686569 h 1038846"/>
                <a:gd name="connsiteX1-1301" fmla="*/ 2508394 w 2537238"/>
                <a:gd name="connsiteY1-1302" fmla="*/ 715413 h 1038846"/>
                <a:gd name="connsiteX2-1303" fmla="*/ 2479550 w 2537238"/>
                <a:gd name="connsiteY2-1304" fmla="*/ 686569 h 1038846"/>
                <a:gd name="connsiteX3-1305" fmla="*/ 2508394 w 2537238"/>
                <a:gd name="connsiteY3-1306" fmla="*/ 657725 h 1038846"/>
                <a:gd name="connsiteX4-1307" fmla="*/ 2537238 w 2537238"/>
                <a:gd name="connsiteY4-1308" fmla="*/ 686569 h 1038846"/>
                <a:gd name="connsiteX0-1309" fmla="*/ 2433954 w 2537238"/>
                <a:gd name="connsiteY0-1310" fmla="*/ 671184 h 1038846"/>
                <a:gd name="connsiteX1-1311" fmla="*/ 2376266 w 2537238"/>
                <a:gd name="connsiteY1-1312" fmla="*/ 728872 h 1038846"/>
                <a:gd name="connsiteX2-1313" fmla="*/ 2318578 w 2537238"/>
                <a:gd name="connsiteY2-1314" fmla="*/ 671184 h 1038846"/>
                <a:gd name="connsiteX3-1315" fmla="*/ 2376266 w 2537238"/>
                <a:gd name="connsiteY3-1316" fmla="*/ 613496 h 1038846"/>
                <a:gd name="connsiteX4-1317" fmla="*/ 2433954 w 2537238"/>
                <a:gd name="connsiteY4-1318" fmla="*/ 671184 h 1038846"/>
                <a:gd name="connsiteX0-1319" fmla="*/ 2273369 w 2537238"/>
                <a:gd name="connsiteY0-1320" fmla="*/ 649128 h 1038846"/>
                <a:gd name="connsiteX1-1321" fmla="*/ 2186837 w 2537238"/>
                <a:gd name="connsiteY1-1322" fmla="*/ 735660 h 1038846"/>
                <a:gd name="connsiteX2-1323" fmla="*/ 2100305 w 2537238"/>
                <a:gd name="connsiteY2-1324" fmla="*/ 649128 h 1038846"/>
                <a:gd name="connsiteX3-1325" fmla="*/ 2186837 w 2537238"/>
                <a:gd name="connsiteY3-1326" fmla="*/ 562596 h 1038846"/>
                <a:gd name="connsiteX4-1327" fmla="*/ 2273369 w 2537238"/>
                <a:gd name="connsiteY4-1328" fmla="*/ 649128 h 1038846"/>
                <a:gd name="connsiteX0-1329" fmla="*/ 2628 w 52692"/>
                <a:gd name="connsiteY0-1330" fmla="*/ 25568 h 43219"/>
                <a:gd name="connsiteX1-1331" fmla="*/ 2196 w 52692"/>
                <a:gd name="connsiteY1-1332" fmla="*/ 25239 h 43219"/>
                <a:gd name="connsiteX2-1333" fmla="*/ 5874 w 52692"/>
                <a:gd name="connsiteY2-1334" fmla="*/ 35538 h 43219"/>
                <a:gd name="connsiteX3-1335" fmla="*/ 5856 w 52692"/>
                <a:gd name="connsiteY3-1336" fmla="*/ 35139 h 43219"/>
                <a:gd name="connsiteX4-1337" fmla="*/ 16514 w 52692"/>
                <a:gd name="connsiteY4-1338" fmla="*/ 38949 h 43219"/>
                <a:gd name="connsiteX5-1339" fmla="*/ 16702 w 52692"/>
                <a:gd name="connsiteY5-1340" fmla="*/ 39392 h 43219"/>
                <a:gd name="connsiteX6-1341" fmla="*/ 28707 w 52692"/>
                <a:gd name="connsiteY6-1342" fmla="*/ 36949 h 43219"/>
                <a:gd name="connsiteX7-1343" fmla="*/ 28596 w 52692"/>
                <a:gd name="connsiteY7-1344" fmla="*/ 36519 h 43219"/>
                <a:gd name="connsiteX8-1345" fmla="*/ 37434 w 52692"/>
                <a:gd name="connsiteY8-1346" fmla="*/ 30453 h 43219"/>
                <a:gd name="connsiteX9-1347" fmla="*/ 37416 w 52692"/>
                <a:gd name="connsiteY9-1348" fmla="*/ 29949 h 43219"/>
                <a:gd name="connsiteX10-1349" fmla="*/ 41834 w 52692"/>
                <a:gd name="connsiteY10-1350" fmla="*/ 15213 h 43219"/>
                <a:gd name="connsiteX11-1351" fmla="*/ 42098 w 52692"/>
                <a:gd name="connsiteY11-1352" fmla="*/ 15394 h 43219"/>
                <a:gd name="connsiteX12-1353" fmla="*/ 38360 w 52692"/>
                <a:gd name="connsiteY12-1354" fmla="*/ 5285 h 43219"/>
                <a:gd name="connsiteX13-1355" fmla="*/ 38436 w 52692"/>
                <a:gd name="connsiteY13-1356" fmla="*/ 5302 h 43219"/>
                <a:gd name="connsiteX14-1357" fmla="*/ 30048 w 52692"/>
                <a:gd name="connsiteY14-1358" fmla="*/ 2252 h 43219"/>
                <a:gd name="connsiteX15-1359" fmla="*/ 29856 w 52692"/>
                <a:gd name="connsiteY15-1360" fmla="*/ 2199 h 43219"/>
                <a:gd name="connsiteX16-1361" fmla="*/ 22877 w 52692"/>
                <a:gd name="connsiteY16-1362" fmla="*/ 3020 h 43219"/>
                <a:gd name="connsiteX17-1363" fmla="*/ 22536 w 52692"/>
                <a:gd name="connsiteY17-1364" fmla="*/ 3189 h 43219"/>
                <a:gd name="connsiteX18-1365" fmla="*/ 14036 w 52692"/>
                <a:gd name="connsiteY18-1366" fmla="*/ 5051 h 43219"/>
                <a:gd name="connsiteX19-1367" fmla="*/ 14013 w 52692"/>
                <a:gd name="connsiteY19-1368" fmla="*/ 5152 h 43219"/>
                <a:gd name="connsiteX20-1369" fmla="*/ 4163 w 52692"/>
                <a:gd name="connsiteY20-1370" fmla="*/ 15648 h 43219"/>
                <a:gd name="connsiteX21-1371" fmla="*/ 3936 w 52692"/>
                <a:gd name="connsiteY21-1372" fmla="*/ 14229 h 43219"/>
                <a:gd name="connsiteX0-1373" fmla="*/ 3936 w 52692"/>
                <a:gd name="connsiteY0-1374" fmla="*/ 14229 h 43219"/>
                <a:gd name="connsiteX1-1375" fmla="*/ 5659 w 52692"/>
                <a:gd name="connsiteY1-1376" fmla="*/ 6766 h 43219"/>
                <a:gd name="connsiteX2-1377" fmla="*/ 14041 w 52692"/>
                <a:gd name="connsiteY2-1378" fmla="*/ 5061 h 43219"/>
                <a:gd name="connsiteX3-1379" fmla="*/ 22492 w 52692"/>
                <a:gd name="connsiteY3-1380" fmla="*/ 3291 h 43219"/>
                <a:gd name="connsiteX4-1381" fmla="*/ 25785 w 52692"/>
                <a:gd name="connsiteY4-1382" fmla="*/ 59 h 43219"/>
                <a:gd name="connsiteX5-1383" fmla="*/ 29869 w 52692"/>
                <a:gd name="connsiteY5-1384" fmla="*/ 2340 h 43219"/>
                <a:gd name="connsiteX6-1385" fmla="*/ 35499 w 52692"/>
                <a:gd name="connsiteY6-1386" fmla="*/ 549 h 43219"/>
                <a:gd name="connsiteX7-1387" fmla="*/ 38354 w 52692"/>
                <a:gd name="connsiteY7-1388" fmla="*/ 5435 h 43219"/>
                <a:gd name="connsiteX8-1389" fmla="*/ 42018 w 52692"/>
                <a:gd name="connsiteY8-1390" fmla="*/ 10177 h 43219"/>
                <a:gd name="connsiteX9-1391" fmla="*/ 41854 w 52692"/>
                <a:gd name="connsiteY9-1392" fmla="*/ 15319 h 43219"/>
                <a:gd name="connsiteX10-1393" fmla="*/ 43052 w 52692"/>
                <a:gd name="connsiteY10-1394" fmla="*/ 23181 h 43219"/>
                <a:gd name="connsiteX11-1395" fmla="*/ 37440 w 52692"/>
                <a:gd name="connsiteY11-1396" fmla="*/ 30063 h 43219"/>
                <a:gd name="connsiteX12-1397" fmla="*/ 35431 w 52692"/>
                <a:gd name="connsiteY12-1398" fmla="*/ 35960 h 43219"/>
                <a:gd name="connsiteX13-1399" fmla="*/ 28591 w 52692"/>
                <a:gd name="connsiteY13-1400" fmla="*/ 36674 h 43219"/>
                <a:gd name="connsiteX14-1401" fmla="*/ 23703 w 52692"/>
                <a:gd name="connsiteY14-1402" fmla="*/ 42965 h 43219"/>
                <a:gd name="connsiteX15-1403" fmla="*/ 16516 w 52692"/>
                <a:gd name="connsiteY15-1404" fmla="*/ 39125 h 43219"/>
                <a:gd name="connsiteX16-1405" fmla="*/ 5840 w 52692"/>
                <a:gd name="connsiteY16-1406" fmla="*/ 35331 h 43219"/>
                <a:gd name="connsiteX17-1407" fmla="*/ 1146 w 52692"/>
                <a:gd name="connsiteY17-1408" fmla="*/ 31109 h 43219"/>
                <a:gd name="connsiteX18-1409" fmla="*/ 2149 w 52692"/>
                <a:gd name="connsiteY18-1410" fmla="*/ 25410 h 43219"/>
                <a:gd name="connsiteX19-1411" fmla="*/ 31 w 52692"/>
                <a:gd name="connsiteY19-1412" fmla="*/ 19563 h 43219"/>
                <a:gd name="connsiteX20-1413" fmla="*/ 3899 w 52692"/>
                <a:gd name="connsiteY20-1414" fmla="*/ 14366 h 43219"/>
                <a:gd name="connsiteX21-1415" fmla="*/ 3936 w 52692"/>
                <a:gd name="connsiteY21-1416" fmla="*/ 14229 h 43219"/>
                <a:gd name="connsiteX0-1417" fmla="*/ 2537238 w 2537238"/>
                <a:gd name="connsiteY0-1418" fmla="*/ 686569 h 1038846"/>
                <a:gd name="connsiteX1-1419" fmla="*/ 2508394 w 2537238"/>
                <a:gd name="connsiteY1-1420" fmla="*/ 715413 h 1038846"/>
                <a:gd name="connsiteX2-1421" fmla="*/ 2479550 w 2537238"/>
                <a:gd name="connsiteY2-1422" fmla="*/ 686569 h 1038846"/>
                <a:gd name="connsiteX3-1423" fmla="*/ 2508394 w 2537238"/>
                <a:gd name="connsiteY3-1424" fmla="*/ 657725 h 1038846"/>
                <a:gd name="connsiteX4-1425" fmla="*/ 2537238 w 2537238"/>
                <a:gd name="connsiteY4-1426" fmla="*/ 686569 h 1038846"/>
                <a:gd name="connsiteX0-1427" fmla="*/ 2433954 w 2537238"/>
                <a:gd name="connsiteY0-1428" fmla="*/ 671184 h 1038846"/>
                <a:gd name="connsiteX1-1429" fmla="*/ 2376266 w 2537238"/>
                <a:gd name="connsiteY1-1430" fmla="*/ 728872 h 1038846"/>
                <a:gd name="connsiteX2-1431" fmla="*/ 2318578 w 2537238"/>
                <a:gd name="connsiteY2-1432" fmla="*/ 671184 h 1038846"/>
                <a:gd name="connsiteX3-1433" fmla="*/ 2376266 w 2537238"/>
                <a:gd name="connsiteY3-1434" fmla="*/ 613496 h 1038846"/>
                <a:gd name="connsiteX4-1435" fmla="*/ 2433954 w 2537238"/>
                <a:gd name="connsiteY4-1436" fmla="*/ 671184 h 1038846"/>
                <a:gd name="connsiteX0-1437" fmla="*/ 2273369 w 2537238"/>
                <a:gd name="connsiteY0-1438" fmla="*/ 649128 h 1038846"/>
                <a:gd name="connsiteX1-1439" fmla="*/ 2186837 w 2537238"/>
                <a:gd name="connsiteY1-1440" fmla="*/ 735660 h 1038846"/>
                <a:gd name="connsiteX2-1441" fmla="*/ 2100305 w 2537238"/>
                <a:gd name="connsiteY2-1442" fmla="*/ 649128 h 1038846"/>
                <a:gd name="connsiteX3-1443" fmla="*/ 2186837 w 2537238"/>
                <a:gd name="connsiteY3-1444" fmla="*/ 562596 h 1038846"/>
                <a:gd name="connsiteX4-1445" fmla="*/ 2273369 w 2537238"/>
                <a:gd name="connsiteY4-1446" fmla="*/ 649128 h 1038846"/>
                <a:gd name="connsiteX0-1447" fmla="*/ 2628 w 52692"/>
                <a:gd name="connsiteY0-1448" fmla="*/ 25568 h 43219"/>
                <a:gd name="connsiteX1-1449" fmla="*/ 2196 w 52692"/>
                <a:gd name="connsiteY1-1450" fmla="*/ 25239 h 43219"/>
                <a:gd name="connsiteX2-1451" fmla="*/ 5874 w 52692"/>
                <a:gd name="connsiteY2-1452" fmla="*/ 35538 h 43219"/>
                <a:gd name="connsiteX3-1453" fmla="*/ 5856 w 52692"/>
                <a:gd name="connsiteY3-1454" fmla="*/ 35139 h 43219"/>
                <a:gd name="connsiteX4-1455" fmla="*/ 16514 w 52692"/>
                <a:gd name="connsiteY4-1456" fmla="*/ 38949 h 43219"/>
                <a:gd name="connsiteX5-1457" fmla="*/ 16702 w 52692"/>
                <a:gd name="connsiteY5-1458" fmla="*/ 39392 h 43219"/>
                <a:gd name="connsiteX6-1459" fmla="*/ 28707 w 52692"/>
                <a:gd name="connsiteY6-1460" fmla="*/ 36949 h 43219"/>
                <a:gd name="connsiteX7-1461" fmla="*/ 28596 w 52692"/>
                <a:gd name="connsiteY7-1462" fmla="*/ 36519 h 43219"/>
                <a:gd name="connsiteX8-1463" fmla="*/ 37434 w 52692"/>
                <a:gd name="connsiteY8-1464" fmla="*/ 30453 h 43219"/>
                <a:gd name="connsiteX9-1465" fmla="*/ 37416 w 52692"/>
                <a:gd name="connsiteY9-1466" fmla="*/ 29949 h 43219"/>
                <a:gd name="connsiteX10-1467" fmla="*/ 41834 w 52692"/>
                <a:gd name="connsiteY10-1468" fmla="*/ 15213 h 43219"/>
                <a:gd name="connsiteX11-1469" fmla="*/ 42098 w 52692"/>
                <a:gd name="connsiteY11-1470" fmla="*/ 15394 h 43219"/>
                <a:gd name="connsiteX12-1471" fmla="*/ 38360 w 52692"/>
                <a:gd name="connsiteY12-1472" fmla="*/ 5285 h 43219"/>
                <a:gd name="connsiteX13-1473" fmla="*/ 38436 w 52692"/>
                <a:gd name="connsiteY13-1474" fmla="*/ 5302 h 43219"/>
                <a:gd name="connsiteX14-1475" fmla="*/ 30048 w 52692"/>
                <a:gd name="connsiteY14-1476" fmla="*/ 2252 h 43219"/>
                <a:gd name="connsiteX15-1477" fmla="*/ 29856 w 52692"/>
                <a:gd name="connsiteY15-1478" fmla="*/ 2199 h 43219"/>
                <a:gd name="connsiteX16-1479" fmla="*/ 22877 w 52692"/>
                <a:gd name="connsiteY16-1480" fmla="*/ 3020 h 43219"/>
                <a:gd name="connsiteX17-1481" fmla="*/ 22536 w 52692"/>
                <a:gd name="connsiteY17-1482" fmla="*/ 3189 h 43219"/>
                <a:gd name="connsiteX18-1483" fmla="*/ 14036 w 52692"/>
                <a:gd name="connsiteY18-1484" fmla="*/ 5051 h 43219"/>
                <a:gd name="connsiteX19-1485" fmla="*/ 14013 w 52692"/>
                <a:gd name="connsiteY19-1486" fmla="*/ 5152 h 43219"/>
                <a:gd name="connsiteX20-1487" fmla="*/ 3852 w 52692"/>
                <a:gd name="connsiteY20-1488" fmla="*/ 14401 h 43219"/>
                <a:gd name="connsiteX21-1489" fmla="*/ 3936 w 52692"/>
                <a:gd name="connsiteY21-1490" fmla="*/ 14229 h 43219"/>
                <a:gd name="connsiteX0-1491" fmla="*/ 3936 w 52692"/>
                <a:gd name="connsiteY0-1492" fmla="*/ 14229 h 43219"/>
                <a:gd name="connsiteX1-1493" fmla="*/ 5659 w 52692"/>
                <a:gd name="connsiteY1-1494" fmla="*/ 6766 h 43219"/>
                <a:gd name="connsiteX2-1495" fmla="*/ 14041 w 52692"/>
                <a:gd name="connsiteY2-1496" fmla="*/ 5061 h 43219"/>
                <a:gd name="connsiteX3-1497" fmla="*/ 22492 w 52692"/>
                <a:gd name="connsiteY3-1498" fmla="*/ 3291 h 43219"/>
                <a:gd name="connsiteX4-1499" fmla="*/ 25785 w 52692"/>
                <a:gd name="connsiteY4-1500" fmla="*/ 59 h 43219"/>
                <a:gd name="connsiteX5-1501" fmla="*/ 29869 w 52692"/>
                <a:gd name="connsiteY5-1502" fmla="*/ 2340 h 43219"/>
                <a:gd name="connsiteX6-1503" fmla="*/ 35499 w 52692"/>
                <a:gd name="connsiteY6-1504" fmla="*/ 549 h 43219"/>
                <a:gd name="connsiteX7-1505" fmla="*/ 38354 w 52692"/>
                <a:gd name="connsiteY7-1506" fmla="*/ 5435 h 43219"/>
                <a:gd name="connsiteX8-1507" fmla="*/ 42018 w 52692"/>
                <a:gd name="connsiteY8-1508" fmla="*/ 10177 h 43219"/>
                <a:gd name="connsiteX9-1509" fmla="*/ 41854 w 52692"/>
                <a:gd name="connsiteY9-1510" fmla="*/ 15319 h 43219"/>
                <a:gd name="connsiteX10-1511" fmla="*/ 43052 w 52692"/>
                <a:gd name="connsiteY10-1512" fmla="*/ 23181 h 43219"/>
                <a:gd name="connsiteX11-1513" fmla="*/ 37440 w 52692"/>
                <a:gd name="connsiteY11-1514" fmla="*/ 30063 h 43219"/>
                <a:gd name="connsiteX12-1515" fmla="*/ 35431 w 52692"/>
                <a:gd name="connsiteY12-1516" fmla="*/ 35960 h 43219"/>
                <a:gd name="connsiteX13-1517" fmla="*/ 28591 w 52692"/>
                <a:gd name="connsiteY13-1518" fmla="*/ 36674 h 43219"/>
                <a:gd name="connsiteX14-1519" fmla="*/ 23703 w 52692"/>
                <a:gd name="connsiteY14-1520" fmla="*/ 42965 h 43219"/>
                <a:gd name="connsiteX15-1521" fmla="*/ 16516 w 52692"/>
                <a:gd name="connsiteY15-1522" fmla="*/ 39125 h 43219"/>
                <a:gd name="connsiteX16-1523" fmla="*/ 5840 w 52692"/>
                <a:gd name="connsiteY16-1524" fmla="*/ 35331 h 43219"/>
                <a:gd name="connsiteX17-1525" fmla="*/ 1146 w 52692"/>
                <a:gd name="connsiteY17-1526" fmla="*/ 31109 h 43219"/>
                <a:gd name="connsiteX18-1527" fmla="*/ 2149 w 52692"/>
                <a:gd name="connsiteY18-1528" fmla="*/ 25410 h 43219"/>
                <a:gd name="connsiteX19-1529" fmla="*/ 31 w 52692"/>
                <a:gd name="connsiteY19-1530" fmla="*/ 19563 h 43219"/>
                <a:gd name="connsiteX20-1531" fmla="*/ 3899 w 52692"/>
                <a:gd name="connsiteY20-1532" fmla="*/ 14366 h 43219"/>
                <a:gd name="connsiteX21-1533" fmla="*/ 3936 w 52692"/>
                <a:gd name="connsiteY21-1534" fmla="*/ 14229 h 43219"/>
                <a:gd name="connsiteX0-1535" fmla="*/ 2537238 w 2537238"/>
                <a:gd name="connsiteY0-1536" fmla="*/ 686569 h 1038846"/>
                <a:gd name="connsiteX1-1537" fmla="*/ 2508394 w 2537238"/>
                <a:gd name="connsiteY1-1538" fmla="*/ 715413 h 1038846"/>
                <a:gd name="connsiteX2-1539" fmla="*/ 2479550 w 2537238"/>
                <a:gd name="connsiteY2-1540" fmla="*/ 686569 h 1038846"/>
                <a:gd name="connsiteX3-1541" fmla="*/ 2508394 w 2537238"/>
                <a:gd name="connsiteY3-1542" fmla="*/ 657725 h 1038846"/>
                <a:gd name="connsiteX4-1543" fmla="*/ 2537238 w 2537238"/>
                <a:gd name="connsiteY4-1544" fmla="*/ 686569 h 1038846"/>
                <a:gd name="connsiteX0-1545" fmla="*/ 2433954 w 2537238"/>
                <a:gd name="connsiteY0-1546" fmla="*/ 671184 h 1038846"/>
                <a:gd name="connsiteX1-1547" fmla="*/ 2376266 w 2537238"/>
                <a:gd name="connsiteY1-1548" fmla="*/ 728872 h 1038846"/>
                <a:gd name="connsiteX2-1549" fmla="*/ 2318578 w 2537238"/>
                <a:gd name="connsiteY2-1550" fmla="*/ 671184 h 1038846"/>
                <a:gd name="connsiteX3-1551" fmla="*/ 2376266 w 2537238"/>
                <a:gd name="connsiteY3-1552" fmla="*/ 613496 h 1038846"/>
                <a:gd name="connsiteX4-1553" fmla="*/ 2433954 w 2537238"/>
                <a:gd name="connsiteY4-1554" fmla="*/ 671184 h 1038846"/>
                <a:gd name="connsiteX0-1555" fmla="*/ 2273369 w 2537238"/>
                <a:gd name="connsiteY0-1556" fmla="*/ 649128 h 1038846"/>
                <a:gd name="connsiteX1-1557" fmla="*/ 2186837 w 2537238"/>
                <a:gd name="connsiteY1-1558" fmla="*/ 735660 h 1038846"/>
                <a:gd name="connsiteX2-1559" fmla="*/ 2100305 w 2537238"/>
                <a:gd name="connsiteY2-1560" fmla="*/ 649128 h 1038846"/>
                <a:gd name="connsiteX3-1561" fmla="*/ 2186837 w 2537238"/>
                <a:gd name="connsiteY3-1562" fmla="*/ 562596 h 1038846"/>
                <a:gd name="connsiteX4-1563" fmla="*/ 2273369 w 2537238"/>
                <a:gd name="connsiteY4-1564" fmla="*/ 649128 h 1038846"/>
                <a:gd name="connsiteX0-1565" fmla="*/ 2261 w 52692"/>
                <a:gd name="connsiteY0-1566" fmla="*/ 25568 h 43219"/>
                <a:gd name="connsiteX1-1567" fmla="*/ 2196 w 52692"/>
                <a:gd name="connsiteY1-1568" fmla="*/ 25239 h 43219"/>
                <a:gd name="connsiteX2-1569" fmla="*/ 5874 w 52692"/>
                <a:gd name="connsiteY2-1570" fmla="*/ 35538 h 43219"/>
                <a:gd name="connsiteX3-1571" fmla="*/ 5856 w 52692"/>
                <a:gd name="connsiteY3-1572" fmla="*/ 35139 h 43219"/>
                <a:gd name="connsiteX4-1573" fmla="*/ 16514 w 52692"/>
                <a:gd name="connsiteY4-1574" fmla="*/ 38949 h 43219"/>
                <a:gd name="connsiteX5-1575" fmla="*/ 16702 w 52692"/>
                <a:gd name="connsiteY5-1576" fmla="*/ 39392 h 43219"/>
                <a:gd name="connsiteX6-1577" fmla="*/ 28707 w 52692"/>
                <a:gd name="connsiteY6-1578" fmla="*/ 36949 h 43219"/>
                <a:gd name="connsiteX7-1579" fmla="*/ 28596 w 52692"/>
                <a:gd name="connsiteY7-1580" fmla="*/ 36519 h 43219"/>
                <a:gd name="connsiteX8-1581" fmla="*/ 37434 w 52692"/>
                <a:gd name="connsiteY8-1582" fmla="*/ 30453 h 43219"/>
                <a:gd name="connsiteX9-1583" fmla="*/ 37416 w 52692"/>
                <a:gd name="connsiteY9-1584" fmla="*/ 29949 h 43219"/>
                <a:gd name="connsiteX10-1585" fmla="*/ 41834 w 52692"/>
                <a:gd name="connsiteY10-1586" fmla="*/ 15213 h 43219"/>
                <a:gd name="connsiteX11-1587" fmla="*/ 42098 w 52692"/>
                <a:gd name="connsiteY11-1588" fmla="*/ 15394 h 43219"/>
                <a:gd name="connsiteX12-1589" fmla="*/ 38360 w 52692"/>
                <a:gd name="connsiteY12-1590" fmla="*/ 5285 h 43219"/>
                <a:gd name="connsiteX13-1591" fmla="*/ 38436 w 52692"/>
                <a:gd name="connsiteY13-1592" fmla="*/ 5302 h 43219"/>
                <a:gd name="connsiteX14-1593" fmla="*/ 30048 w 52692"/>
                <a:gd name="connsiteY14-1594" fmla="*/ 2252 h 43219"/>
                <a:gd name="connsiteX15-1595" fmla="*/ 29856 w 52692"/>
                <a:gd name="connsiteY15-1596" fmla="*/ 2199 h 43219"/>
                <a:gd name="connsiteX16-1597" fmla="*/ 22877 w 52692"/>
                <a:gd name="connsiteY16-1598" fmla="*/ 3020 h 43219"/>
                <a:gd name="connsiteX17-1599" fmla="*/ 22536 w 52692"/>
                <a:gd name="connsiteY17-1600" fmla="*/ 3189 h 43219"/>
                <a:gd name="connsiteX18-1601" fmla="*/ 14036 w 52692"/>
                <a:gd name="connsiteY18-1602" fmla="*/ 5051 h 43219"/>
                <a:gd name="connsiteX19-1603" fmla="*/ 14013 w 52692"/>
                <a:gd name="connsiteY19-1604" fmla="*/ 5152 h 43219"/>
                <a:gd name="connsiteX20-1605" fmla="*/ 3852 w 52692"/>
                <a:gd name="connsiteY20-1606" fmla="*/ 14401 h 43219"/>
                <a:gd name="connsiteX21-1607" fmla="*/ 3936 w 52692"/>
                <a:gd name="connsiteY21-1608" fmla="*/ 14229 h 43219"/>
                <a:gd name="connsiteX0-1609" fmla="*/ 3936 w 52692"/>
                <a:gd name="connsiteY0-1610" fmla="*/ 14229 h 43219"/>
                <a:gd name="connsiteX1-1611" fmla="*/ 5659 w 52692"/>
                <a:gd name="connsiteY1-1612" fmla="*/ 6766 h 43219"/>
                <a:gd name="connsiteX2-1613" fmla="*/ 14041 w 52692"/>
                <a:gd name="connsiteY2-1614" fmla="*/ 5061 h 43219"/>
                <a:gd name="connsiteX3-1615" fmla="*/ 22492 w 52692"/>
                <a:gd name="connsiteY3-1616" fmla="*/ 3291 h 43219"/>
                <a:gd name="connsiteX4-1617" fmla="*/ 25785 w 52692"/>
                <a:gd name="connsiteY4-1618" fmla="*/ 59 h 43219"/>
                <a:gd name="connsiteX5-1619" fmla="*/ 29869 w 52692"/>
                <a:gd name="connsiteY5-1620" fmla="*/ 2340 h 43219"/>
                <a:gd name="connsiteX6-1621" fmla="*/ 35499 w 52692"/>
                <a:gd name="connsiteY6-1622" fmla="*/ 549 h 43219"/>
                <a:gd name="connsiteX7-1623" fmla="*/ 38354 w 52692"/>
                <a:gd name="connsiteY7-1624" fmla="*/ 5435 h 43219"/>
                <a:gd name="connsiteX8-1625" fmla="*/ 42018 w 52692"/>
                <a:gd name="connsiteY8-1626" fmla="*/ 10177 h 43219"/>
                <a:gd name="connsiteX9-1627" fmla="*/ 41854 w 52692"/>
                <a:gd name="connsiteY9-1628" fmla="*/ 15319 h 43219"/>
                <a:gd name="connsiteX10-1629" fmla="*/ 43052 w 52692"/>
                <a:gd name="connsiteY10-1630" fmla="*/ 23181 h 43219"/>
                <a:gd name="connsiteX11-1631" fmla="*/ 37440 w 52692"/>
                <a:gd name="connsiteY11-1632" fmla="*/ 30063 h 43219"/>
                <a:gd name="connsiteX12-1633" fmla="*/ 35431 w 52692"/>
                <a:gd name="connsiteY12-1634" fmla="*/ 35960 h 43219"/>
                <a:gd name="connsiteX13-1635" fmla="*/ 28591 w 52692"/>
                <a:gd name="connsiteY13-1636" fmla="*/ 36674 h 43219"/>
                <a:gd name="connsiteX14-1637" fmla="*/ 23703 w 52692"/>
                <a:gd name="connsiteY14-1638" fmla="*/ 42965 h 43219"/>
                <a:gd name="connsiteX15-1639" fmla="*/ 16516 w 52692"/>
                <a:gd name="connsiteY15-1640" fmla="*/ 39125 h 43219"/>
                <a:gd name="connsiteX16-1641" fmla="*/ 5840 w 52692"/>
                <a:gd name="connsiteY16-1642" fmla="*/ 35331 h 43219"/>
                <a:gd name="connsiteX17-1643" fmla="*/ 1146 w 52692"/>
                <a:gd name="connsiteY17-1644" fmla="*/ 31109 h 43219"/>
                <a:gd name="connsiteX18-1645" fmla="*/ 2149 w 52692"/>
                <a:gd name="connsiteY18-1646" fmla="*/ 25410 h 43219"/>
                <a:gd name="connsiteX19-1647" fmla="*/ 31 w 52692"/>
                <a:gd name="connsiteY19-1648" fmla="*/ 19563 h 43219"/>
                <a:gd name="connsiteX20-1649" fmla="*/ 3899 w 52692"/>
                <a:gd name="connsiteY20-1650" fmla="*/ 14366 h 43219"/>
                <a:gd name="connsiteX21-1651" fmla="*/ 3936 w 52692"/>
                <a:gd name="connsiteY21-1652" fmla="*/ 14229 h 43219"/>
                <a:gd name="connsiteX0-1653" fmla="*/ 2537238 w 2537238"/>
                <a:gd name="connsiteY0-1654" fmla="*/ 686569 h 1038846"/>
                <a:gd name="connsiteX1-1655" fmla="*/ 2508394 w 2537238"/>
                <a:gd name="connsiteY1-1656" fmla="*/ 715413 h 1038846"/>
                <a:gd name="connsiteX2-1657" fmla="*/ 2479550 w 2537238"/>
                <a:gd name="connsiteY2-1658" fmla="*/ 686569 h 1038846"/>
                <a:gd name="connsiteX3-1659" fmla="*/ 2508394 w 2537238"/>
                <a:gd name="connsiteY3-1660" fmla="*/ 657725 h 1038846"/>
                <a:gd name="connsiteX4-1661" fmla="*/ 2537238 w 2537238"/>
                <a:gd name="connsiteY4-1662" fmla="*/ 686569 h 1038846"/>
                <a:gd name="connsiteX0-1663" fmla="*/ 2433954 w 2537238"/>
                <a:gd name="connsiteY0-1664" fmla="*/ 671184 h 1038846"/>
                <a:gd name="connsiteX1-1665" fmla="*/ 2376266 w 2537238"/>
                <a:gd name="connsiteY1-1666" fmla="*/ 728872 h 1038846"/>
                <a:gd name="connsiteX2-1667" fmla="*/ 2318578 w 2537238"/>
                <a:gd name="connsiteY2-1668" fmla="*/ 671184 h 1038846"/>
                <a:gd name="connsiteX3-1669" fmla="*/ 2376266 w 2537238"/>
                <a:gd name="connsiteY3-1670" fmla="*/ 613496 h 1038846"/>
                <a:gd name="connsiteX4-1671" fmla="*/ 2433954 w 2537238"/>
                <a:gd name="connsiteY4-1672" fmla="*/ 671184 h 1038846"/>
                <a:gd name="connsiteX0-1673" fmla="*/ 2273369 w 2537238"/>
                <a:gd name="connsiteY0-1674" fmla="*/ 649128 h 1038846"/>
                <a:gd name="connsiteX1-1675" fmla="*/ 2186837 w 2537238"/>
                <a:gd name="connsiteY1-1676" fmla="*/ 735660 h 1038846"/>
                <a:gd name="connsiteX2-1677" fmla="*/ 2100305 w 2537238"/>
                <a:gd name="connsiteY2-1678" fmla="*/ 649128 h 1038846"/>
                <a:gd name="connsiteX3-1679" fmla="*/ 2186837 w 2537238"/>
                <a:gd name="connsiteY3-1680" fmla="*/ 562596 h 1038846"/>
                <a:gd name="connsiteX4-1681" fmla="*/ 2273369 w 2537238"/>
                <a:gd name="connsiteY4-1682" fmla="*/ 649128 h 1038846"/>
                <a:gd name="connsiteX0-1683" fmla="*/ 2261 w 52692"/>
                <a:gd name="connsiteY0-1684" fmla="*/ 25568 h 43219"/>
                <a:gd name="connsiteX1-1685" fmla="*/ 2196 w 52692"/>
                <a:gd name="connsiteY1-1686" fmla="*/ 25239 h 43219"/>
                <a:gd name="connsiteX2-1687" fmla="*/ 5874 w 52692"/>
                <a:gd name="connsiteY2-1688" fmla="*/ 35538 h 43219"/>
                <a:gd name="connsiteX3-1689" fmla="*/ 5856 w 52692"/>
                <a:gd name="connsiteY3-1690" fmla="*/ 35139 h 43219"/>
                <a:gd name="connsiteX4-1691" fmla="*/ 16514 w 52692"/>
                <a:gd name="connsiteY4-1692" fmla="*/ 38949 h 43219"/>
                <a:gd name="connsiteX5-1693" fmla="*/ 16702 w 52692"/>
                <a:gd name="connsiteY5-1694" fmla="*/ 39392 h 43219"/>
                <a:gd name="connsiteX6-1695" fmla="*/ 28707 w 52692"/>
                <a:gd name="connsiteY6-1696" fmla="*/ 36949 h 43219"/>
                <a:gd name="connsiteX7-1697" fmla="*/ 28596 w 52692"/>
                <a:gd name="connsiteY7-1698" fmla="*/ 36519 h 43219"/>
                <a:gd name="connsiteX8-1699" fmla="*/ 37434 w 52692"/>
                <a:gd name="connsiteY8-1700" fmla="*/ 30453 h 43219"/>
                <a:gd name="connsiteX9-1701" fmla="*/ 37416 w 52692"/>
                <a:gd name="connsiteY9-1702" fmla="*/ 29949 h 43219"/>
                <a:gd name="connsiteX10-1703" fmla="*/ 41834 w 52692"/>
                <a:gd name="connsiteY10-1704" fmla="*/ 15213 h 43219"/>
                <a:gd name="connsiteX11-1705" fmla="*/ 42098 w 52692"/>
                <a:gd name="connsiteY11-1706" fmla="*/ 15394 h 43219"/>
                <a:gd name="connsiteX12-1707" fmla="*/ 38360 w 52692"/>
                <a:gd name="connsiteY12-1708" fmla="*/ 5285 h 43219"/>
                <a:gd name="connsiteX13-1709" fmla="*/ 38436 w 52692"/>
                <a:gd name="connsiteY13-1710" fmla="*/ 5302 h 43219"/>
                <a:gd name="connsiteX14-1711" fmla="*/ 30048 w 52692"/>
                <a:gd name="connsiteY14-1712" fmla="*/ 2252 h 43219"/>
                <a:gd name="connsiteX15-1713" fmla="*/ 29856 w 52692"/>
                <a:gd name="connsiteY15-1714" fmla="*/ 2199 h 43219"/>
                <a:gd name="connsiteX16-1715" fmla="*/ 22877 w 52692"/>
                <a:gd name="connsiteY16-1716" fmla="*/ 3020 h 43219"/>
                <a:gd name="connsiteX17-1717" fmla="*/ 22536 w 52692"/>
                <a:gd name="connsiteY17-1718" fmla="*/ 3189 h 43219"/>
                <a:gd name="connsiteX18-1719" fmla="*/ 14036 w 52692"/>
                <a:gd name="connsiteY18-1720" fmla="*/ 5051 h 43219"/>
                <a:gd name="connsiteX19-1721" fmla="*/ 14013 w 52692"/>
                <a:gd name="connsiteY19-1722" fmla="*/ 5152 h 43219"/>
                <a:gd name="connsiteX20-1723" fmla="*/ 3852 w 52692"/>
                <a:gd name="connsiteY20-1724" fmla="*/ 14401 h 43219"/>
                <a:gd name="connsiteX21-1725" fmla="*/ 3936 w 52692"/>
                <a:gd name="connsiteY21-1726" fmla="*/ 14229 h 43219"/>
                <a:gd name="connsiteX0-1727" fmla="*/ 3936 w 52692"/>
                <a:gd name="connsiteY0-1728" fmla="*/ 14229 h 43219"/>
                <a:gd name="connsiteX1-1729" fmla="*/ 5659 w 52692"/>
                <a:gd name="connsiteY1-1730" fmla="*/ 6766 h 43219"/>
                <a:gd name="connsiteX2-1731" fmla="*/ 14041 w 52692"/>
                <a:gd name="connsiteY2-1732" fmla="*/ 5061 h 43219"/>
                <a:gd name="connsiteX3-1733" fmla="*/ 22492 w 52692"/>
                <a:gd name="connsiteY3-1734" fmla="*/ 3291 h 43219"/>
                <a:gd name="connsiteX4-1735" fmla="*/ 25785 w 52692"/>
                <a:gd name="connsiteY4-1736" fmla="*/ 59 h 43219"/>
                <a:gd name="connsiteX5-1737" fmla="*/ 29869 w 52692"/>
                <a:gd name="connsiteY5-1738" fmla="*/ 2340 h 43219"/>
                <a:gd name="connsiteX6-1739" fmla="*/ 35499 w 52692"/>
                <a:gd name="connsiteY6-1740" fmla="*/ 549 h 43219"/>
                <a:gd name="connsiteX7-1741" fmla="*/ 38354 w 52692"/>
                <a:gd name="connsiteY7-1742" fmla="*/ 5435 h 43219"/>
                <a:gd name="connsiteX8-1743" fmla="*/ 42018 w 52692"/>
                <a:gd name="connsiteY8-1744" fmla="*/ 10177 h 43219"/>
                <a:gd name="connsiteX9-1745" fmla="*/ 41854 w 52692"/>
                <a:gd name="connsiteY9-1746" fmla="*/ 15319 h 43219"/>
                <a:gd name="connsiteX10-1747" fmla="*/ 43052 w 52692"/>
                <a:gd name="connsiteY10-1748" fmla="*/ 23181 h 43219"/>
                <a:gd name="connsiteX11-1749" fmla="*/ 37440 w 52692"/>
                <a:gd name="connsiteY11-1750" fmla="*/ 30063 h 43219"/>
                <a:gd name="connsiteX12-1751" fmla="*/ 35431 w 52692"/>
                <a:gd name="connsiteY12-1752" fmla="*/ 35960 h 43219"/>
                <a:gd name="connsiteX13-1753" fmla="*/ 28591 w 52692"/>
                <a:gd name="connsiteY13-1754" fmla="*/ 36674 h 43219"/>
                <a:gd name="connsiteX14-1755" fmla="*/ 23703 w 52692"/>
                <a:gd name="connsiteY14-1756" fmla="*/ 42965 h 43219"/>
                <a:gd name="connsiteX15-1757" fmla="*/ 16516 w 52692"/>
                <a:gd name="connsiteY15-1758" fmla="*/ 39125 h 43219"/>
                <a:gd name="connsiteX16-1759" fmla="*/ 5840 w 52692"/>
                <a:gd name="connsiteY16-1760" fmla="*/ 35331 h 43219"/>
                <a:gd name="connsiteX17-1761" fmla="*/ 1146 w 52692"/>
                <a:gd name="connsiteY17-1762" fmla="*/ 31109 h 43219"/>
                <a:gd name="connsiteX18-1763" fmla="*/ 2149 w 52692"/>
                <a:gd name="connsiteY18-1764" fmla="*/ 25410 h 43219"/>
                <a:gd name="connsiteX19-1765" fmla="*/ 31 w 52692"/>
                <a:gd name="connsiteY19-1766" fmla="*/ 19563 h 43219"/>
                <a:gd name="connsiteX20-1767" fmla="*/ 3899 w 52692"/>
                <a:gd name="connsiteY20-1768" fmla="*/ 14366 h 43219"/>
                <a:gd name="connsiteX21-1769" fmla="*/ 3936 w 52692"/>
                <a:gd name="connsiteY21-1770" fmla="*/ 14229 h 43219"/>
                <a:gd name="connsiteX0-1771" fmla="*/ 2537238 w 2537238"/>
                <a:gd name="connsiteY0-1772" fmla="*/ 686569 h 1038846"/>
                <a:gd name="connsiteX1-1773" fmla="*/ 2508394 w 2537238"/>
                <a:gd name="connsiteY1-1774" fmla="*/ 715413 h 1038846"/>
                <a:gd name="connsiteX2-1775" fmla="*/ 2479550 w 2537238"/>
                <a:gd name="connsiteY2-1776" fmla="*/ 686569 h 1038846"/>
                <a:gd name="connsiteX3-1777" fmla="*/ 2508394 w 2537238"/>
                <a:gd name="connsiteY3-1778" fmla="*/ 657725 h 1038846"/>
                <a:gd name="connsiteX4-1779" fmla="*/ 2537238 w 2537238"/>
                <a:gd name="connsiteY4-1780" fmla="*/ 686569 h 1038846"/>
                <a:gd name="connsiteX0-1781" fmla="*/ 2433954 w 2537238"/>
                <a:gd name="connsiteY0-1782" fmla="*/ 671184 h 1038846"/>
                <a:gd name="connsiteX1-1783" fmla="*/ 2376266 w 2537238"/>
                <a:gd name="connsiteY1-1784" fmla="*/ 728872 h 1038846"/>
                <a:gd name="connsiteX2-1785" fmla="*/ 2318578 w 2537238"/>
                <a:gd name="connsiteY2-1786" fmla="*/ 671184 h 1038846"/>
                <a:gd name="connsiteX3-1787" fmla="*/ 2376266 w 2537238"/>
                <a:gd name="connsiteY3-1788" fmla="*/ 613496 h 1038846"/>
                <a:gd name="connsiteX4-1789" fmla="*/ 2433954 w 2537238"/>
                <a:gd name="connsiteY4-1790" fmla="*/ 671184 h 1038846"/>
                <a:gd name="connsiteX0-1791" fmla="*/ 2273369 w 2537238"/>
                <a:gd name="connsiteY0-1792" fmla="*/ 649128 h 1038846"/>
                <a:gd name="connsiteX1-1793" fmla="*/ 2186837 w 2537238"/>
                <a:gd name="connsiteY1-1794" fmla="*/ 735660 h 1038846"/>
                <a:gd name="connsiteX2-1795" fmla="*/ 2100305 w 2537238"/>
                <a:gd name="connsiteY2-1796" fmla="*/ 649128 h 1038846"/>
                <a:gd name="connsiteX3-1797" fmla="*/ 2186837 w 2537238"/>
                <a:gd name="connsiteY3-1798" fmla="*/ 562596 h 1038846"/>
                <a:gd name="connsiteX4-1799" fmla="*/ 2273369 w 2537238"/>
                <a:gd name="connsiteY4-1800" fmla="*/ 649128 h 1038846"/>
                <a:gd name="connsiteX0-1801" fmla="*/ 2261 w 52692"/>
                <a:gd name="connsiteY0-1802" fmla="*/ 25568 h 43219"/>
                <a:gd name="connsiteX1-1803" fmla="*/ 2196 w 52692"/>
                <a:gd name="connsiteY1-1804" fmla="*/ 25239 h 43219"/>
                <a:gd name="connsiteX2-1805" fmla="*/ 5874 w 52692"/>
                <a:gd name="connsiteY2-1806" fmla="*/ 35538 h 43219"/>
                <a:gd name="connsiteX3-1807" fmla="*/ 5856 w 52692"/>
                <a:gd name="connsiteY3-1808" fmla="*/ 35139 h 43219"/>
                <a:gd name="connsiteX4-1809" fmla="*/ 16514 w 52692"/>
                <a:gd name="connsiteY4-1810" fmla="*/ 38949 h 43219"/>
                <a:gd name="connsiteX5-1811" fmla="*/ 16702 w 52692"/>
                <a:gd name="connsiteY5-1812" fmla="*/ 39392 h 43219"/>
                <a:gd name="connsiteX6-1813" fmla="*/ 28707 w 52692"/>
                <a:gd name="connsiteY6-1814" fmla="*/ 36949 h 43219"/>
                <a:gd name="connsiteX7-1815" fmla="*/ 28596 w 52692"/>
                <a:gd name="connsiteY7-1816" fmla="*/ 36519 h 43219"/>
                <a:gd name="connsiteX8-1817" fmla="*/ 37434 w 52692"/>
                <a:gd name="connsiteY8-1818" fmla="*/ 30453 h 43219"/>
                <a:gd name="connsiteX9-1819" fmla="*/ 38211 w 52692"/>
                <a:gd name="connsiteY9-1820" fmla="*/ 31761 h 43219"/>
                <a:gd name="connsiteX10-1821" fmla="*/ 41834 w 52692"/>
                <a:gd name="connsiteY10-1822" fmla="*/ 15213 h 43219"/>
                <a:gd name="connsiteX11-1823" fmla="*/ 42098 w 52692"/>
                <a:gd name="connsiteY11-1824" fmla="*/ 15394 h 43219"/>
                <a:gd name="connsiteX12-1825" fmla="*/ 38360 w 52692"/>
                <a:gd name="connsiteY12-1826" fmla="*/ 5285 h 43219"/>
                <a:gd name="connsiteX13-1827" fmla="*/ 38436 w 52692"/>
                <a:gd name="connsiteY13-1828" fmla="*/ 5302 h 43219"/>
                <a:gd name="connsiteX14-1829" fmla="*/ 30048 w 52692"/>
                <a:gd name="connsiteY14-1830" fmla="*/ 2252 h 43219"/>
                <a:gd name="connsiteX15-1831" fmla="*/ 29856 w 52692"/>
                <a:gd name="connsiteY15-1832" fmla="*/ 2199 h 43219"/>
                <a:gd name="connsiteX16-1833" fmla="*/ 22877 w 52692"/>
                <a:gd name="connsiteY16-1834" fmla="*/ 3020 h 43219"/>
                <a:gd name="connsiteX17-1835" fmla="*/ 22536 w 52692"/>
                <a:gd name="connsiteY17-1836" fmla="*/ 3189 h 43219"/>
                <a:gd name="connsiteX18-1837" fmla="*/ 14036 w 52692"/>
                <a:gd name="connsiteY18-1838" fmla="*/ 5051 h 43219"/>
                <a:gd name="connsiteX19-1839" fmla="*/ 14013 w 52692"/>
                <a:gd name="connsiteY19-1840" fmla="*/ 5152 h 43219"/>
                <a:gd name="connsiteX20-1841" fmla="*/ 3852 w 52692"/>
                <a:gd name="connsiteY20-1842" fmla="*/ 14401 h 43219"/>
                <a:gd name="connsiteX21-1843" fmla="*/ 3936 w 52692"/>
                <a:gd name="connsiteY21-1844" fmla="*/ 14229 h 43219"/>
                <a:gd name="connsiteX0-1845" fmla="*/ 3936 w 52692"/>
                <a:gd name="connsiteY0-1846" fmla="*/ 14229 h 43219"/>
                <a:gd name="connsiteX1-1847" fmla="*/ 5659 w 52692"/>
                <a:gd name="connsiteY1-1848" fmla="*/ 6766 h 43219"/>
                <a:gd name="connsiteX2-1849" fmla="*/ 14041 w 52692"/>
                <a:gd name="connsiteY2-1850" fmla="*/ 5061 h 43219"/>
                <a:gd name="connsiteX3-1851" fmla="*/ 22492 w 52692"/>
                <a:gd name="connsiteY3-1852" fmla="*/ 3291 h 43219"/>
                <a:gd name="connsiteX4-1853" fmla="*/ 25785 w 52692"/>
                <a:gd name="connsiteY4-1854" fmla="*/ 59 h 43219"/>
                <a:gd name="connsiteX5-1855" fmla="*/ 29869 w 52692"/>
                <a:gd name="connsiteY5-1856" fmla="*/ 2340 h 43219"/>
                <a:gd name="connsiteX6-1857" fmla="*/ 35499 w 52692"/>
                <a:gd name="connsiteY6-1858" fmla="*/ 549 h 43219"/>
                <a:gd name="connsiteX7-1859" fmla="*/ 38354 w 52692"/>
                <a:gd name="connsiteY7-1860" fmla="*/ 5435 h 43219"/>
                <a:gd name="connsiteX8-1861" fmla="*/ 42018 w 52692"/>
                <a:gd name="connsiteY8-1862" fmla="*/ 10177 h 43219"/>
                <a:gd name="connsiteX9-1863" fmla="*/ 41854 w 52692"/>
                <a:gd name="connsiteY9-1864" fmla="*/ 15319 h 43219"/>
                <a:gd name="connsiteX10-1865" fmla="*/ 43052 w 52692"/>
                <a:gd name="connsiteY10-1866" fmla="*/ 23181 h 43219"/>
                <a:gd name="connsiteX11-1867" fmla="*/ 37440 w 52692"/>
                <a:gd name="connsiteY11-1868" fmla="*/ 30063 h 43219"/>
                <a:gd name="connsiteX12-1869" fmla="*/ 35431 w 52692"/>
                <a:gd name="connsiteY12-1870" fmla="*/ 35960 h 43219"/>
                <a:gd name="connsiteX13-1871" fmla="*/ 28591 w 52692"/>
                <a:gd name="connsiteY13-1872" fmla="*/ 36674 h 43219"/>
                <a:gd name="connsiteX14-1873" fmla="*/ 23703 w 52692"/>
                <a:gd name="connsiteY14-1874" fmla="*/ 42965 h 43219"/>
                <a:gd name="connsiteX15-1875" fmla="*/ 16516 w 52692"/>
                <a:gd name="connsiteY15-1876" fmla="*/ 39125 h 43219"/>
                <a:gd name="connsiteX16-1877" fmla="*/ 5840 w 52692"/>
                <a:gd name="connsiteY16-1878" fmla="*/ 35331 h 43219"/>
                <a:gd name="connsiteX17-1879" fmla="*/ 1146 w 52692"/>
                <a:gd name="connsiteY17-1880" fmla="*/ 31109 h 43219"/>
                <a:gd name="connsiteX18-1881" fmla="*/ 2149 w 52692"/>
                <a:gd name="connsiteY18-1882" fmla="*/ 25410 h 43219"/>
                <a:gd name="connsiteX19-1883" fmla="*/ 31 w 52692"/>
                <a:gd name="connsiteY19-1884" fmla="*/ 19563 h 43219"/>
                <a:gd name="connsiteX20-1885" fmla="*/ 3899 w 52692"/>
                <a:gd name="connsiteY20-1886" fmla="*/ 14366 h 43219"/>
                <a:gd name="connsiteX21-1887" fmla="*/ 3936 w 52692"/>
                <a:gd name="connsiteY21-1888" fmla="*/ 14229 h 43219"/>
                <a:gd name="connsiteX0-1889" fmla="*/ 2537238 w 2537238"/>
                <a:gd name="connsiteY0-1890" fmla="*/ 686569 h 1038846"/>
                <a:gd name="connsiteX1-1891" fmla="*/ 2508394 w 2537238"/>
                <a:gd name="connsiteY1-1892" fmla="*/ 715413 h 1038846"/>
                <a:gd name="connsiteX2-1893" fmla="*/ 2479550 w 2537238"/>
                <a:gd name="connsiteY2-1894" fmla="*/ 686569 h 1038846"/>
                <a:gd name="connsiteX3-1895" fmla="*/ 2508394 w 2537238"/>
                <a:gd name="connsiteY3-1896" fmla="*/ 657725 h 1038846"/>
                <a:gd name="connsiteX4-1897" fmla="*/ 2537238 w 2537238"/>
                <a:gd name="connsiteY4-1898" fmla="*/ 686569 h 1038846"/>
                <a:gd name="connsiteX0-1899" fmla="*/ 2433954 w 2537238"/>
                <a:gd name="connsiteY0-1900" fmla="*/ 671184 h 1038846"/>
                <a:gd name="connsiteX1-1901" fmla="*/ 2376266 w 2537238"/>
                <a:gd name="connsiteY1-1902" fmla="*/ 728872 h 1038846"/>
                <a:gd name="connsiteX2-1903" fmla="*/ 2318578 w 2537238"/>
                <a:gd name="connsiteY2-1904" fmla="*/ 671184 h 1038846"/>
                <a:gd name="connsiteX3-1905" fmla="*/ 2376266 w 2537238"/>
                <a:gd name="connsiteY3-1906" fmla="*/ 613496 h 1038846"/>
                <a:gd name="connsiteX4-1907" fmla="*/ 2433954 w 2537238"/>
                <a:gd name="connsiteY4-1908" fmla="*/ 671184 h 1038846"/>
                <a:gd name="connsiteX0-1909" fmla="*/ 2273369 w 2537238"/>
                <a:gd name="connsiteY0-1910" fmla="*/ 649128 h 1038846"/>
                <a:gd name="connsiteX1-1911" fmla="*/ 2186837 w 2537238"/>
                <a:gd name="connsiteY1-1912" fmla="*/ 735660 h 1038846"/>
                <a:gd name="connsiteX2-1913" fmla="*/ 2100305 w 2537238"/>
                <a:gd name="connsiteY2-1914" fmla="*/ 649128 h 1038846"/>
                <a:gd name="connsiteX3-1915" fmla="*/ 2186837 w 2537238"/>
                <a:gd name="connsiteY3-1916" fmla="*/ 562596 h 1038846"/>
                <a:gd name="connsiteX4-1917" fmla="*/ 2273369 w 2537238"/>
                <a:gd name="connsiteY4-1918" fmla="*/ 649128 h 1038846"/>
                <a:gd name="connsiteX0-1919" fmla="*/ 2261 w 52692"/>
                <a:gd name="connsiteY0-1920" fmla="*/ 25568 h 43219"/>
                <a:gd name="connsiteX1-1921" fmla="*/ 2196 w 52692"/>
                <a:gd name="connsiteY1-1922" fmla="*/ 25239 h 43219"/>
                <a:gd name="connsiteX2-1923" fmla="*/ 5874 w 52692"/>
                <a:gd name="connsiteY2-1924" fmla="*/ 35538 h 43219"/>
                <a:gd name="connsiteX3-1925" fmla="*/ 5856 w 52692"/>
                <a:gd name="connsiteY3-1926" fmla="*/ 35139 h 43219"/>
                <a:gd name="connsiteX4-1927" fmla="*/ 16514 w 52692"/>
                <a:gd name="connsiteY4-1928" fmla="*/ 38949 h 43219"/>
                <a:gd name="connsiteX5-1929" fmla="*/ 16702 w 52692"/>
                <a:gd name="connsiteY5-1930" fmla="*/ 39392 h 43219"/>
                <a:gd name="connsiteX6-1931" fmla="*/ 28707 w 52692"/>
                <a:gd name="connsiteY6-1932" fmla="*/ 36949 h 43219"/>
                <a:gd name="connsiteX7-1933" fmla="*/ 28596 w 52692"/>
                <a:gd name="connsiteY7-1934" fmla="*/ 36519 h 43219"/>
                <a:gd name="connsiteX8-1935" fmla="*/ 37434 w 52692"/>
                <a:gd name="connsiteY8-1936" fmla="*/ 30453 h 43219"/>
                <a:gd name="connsiteX9-1937" fmla="*/ 38578 w 52692"/>
                <a:gd name="connsiteY9-1938" fmla="*/ 30311 h 43219"/>
                <a:gd name="connsiteX10-1939" fmla="*/ 41834 w 52692"/>
                <a:gd name="connsiteY10-1940" fmla="*/ 15213 h 43219"/>
                <a:gd name="connsiteX11-1941" fmla="*/ 42098 w 52692"/>
                <a:gd name="connsiteY11-1942" fmla="*/ 15394 h 43219"/>
                <a:gd name="connsiteX12-1943" fmla="*/ 38360 w 52692"/>
                <a:gd name="connsiteY12-1944" fmla="*/ 5285 h 43219"/>
                <a:gd name="connsiteX13-1945" fmla="*/ 38436 w 52692"/>
                <a:gd name="connsiteY13-1946" fmla="*/ 5302 h 43219"/>
                <a:gd name="connsiteX14-1947" fmla="*/ 30048 w 52692"/>
                <a:gd name="connsiteY14-1948" fmla="*/ 2252 h 43219"/>
                <a:gd name="connsiteX15-1949" fmla="*/ 29856 w 52692"/>
                <a:gd name="connsiteY15-1950" fmla="*/ 2199 h 43219"/>
                <a:gd name="connsiteX16-1951" fmla="*/ 22877 w 52692"/>
                <a:gd name="connsiteY16-1952" fmla="*/ 3020 h 43219"/>
                <a:gd name="connsiteX17-1953" fmla="*/ 22536 w 52692"/>
                <a:gd name="connsiteY17-1954" fmla="*/ 3189 h 43219"/>
                <a:gd name="connsiteX18-1955" fmla="*/ 14036 w 52692"/>
                <a:gd name="connsiteY18-1956" fmla="*/ 5051 h 43219"/>
                <a:gd name="connsiteX19-1957" fmla="*/ 14013 w 52692"/>
                <a:gd name="connsiteY19-1958" fmla="*/ 5152 h 43219"/>
                <a:gd name="connsiteX20-1959" fmla="*/ 3852 w 52692"/>
                <a:gd name="connsiteY20-1960" fmla="*/ 14401 h 43219"/>
                <a:gd name="connsiteX21-1961" fmla="*/ 3936 w 52692"/>
                <a:gd name="connsiteY21-1962" fmla="*/ 14229 h 43219"/>
                <a:gd name="connsiteX0-1963" fmla="*/ 3936 w 52692"/>
                <a:gd name="connsiteY0-1964" fmla="*/ 14229 h 43219"/>
                <a:gd name="connsiteX1-1965" fmla="*/ 5659 w 52692"/>
                <a:gd name="connsiteY1-1966" fmla="*/ 6766 h 43219"/>
                <a:gd name="connsiteX2-1967" fmla="*/ 14041 w 52692"/>
                <a:gd name="connsiteY2-1968" fmla="*/ 5061 h 43219"/>
                <a:gd name="connsiteX3-1969" fmla="*/ 22492 w 52692"/>
                <a:gd name="connsiteY3-1970" fmla="*/ 3291 h 43219"/>
                <a:gd name="connsiteX4-1971" fmla="*/ 25785 w 52692"/>
                <a:gd name="connsiteY4-1972" fmla="*/ 59 h 43219"/>
                <a:gd name="connsiteX5-1973" fmla="*/ 29869 w 52692"/>
                <a:gd name="connsiteY5-1974" fmla="*/ 2340 h 43219"/>
                <a:gd name="connsiteX6-1975" fmla="*/ 35499 w 52692"/>
                <a:gd name="connsiteY6-1976" fmla="*/ 549 h 43219"/>
                <a:gd name="connsiteX7-1977" fmla="*/ 38354 w 52692"/>
                <a:gd name="connsiteY7-1978" fmla="*/ 5435 h 43219"/>
                <a:gd name="connsiteX8-1979" fmla="*/ 42018 w 52692"/>
                <a:gd name="connsiteY8-1980" fmla="*/ 10177 h 43219"/>
                <a:gd name="connsiteX9-1981" fmla="*/ 41854 w 52692"/>
                <a:gd name="connsiteY9-1982" fmla="*/ 15319 h 43219"/>
                <a:gd name="connsiteX10-1983" fmla="*/ 43052 w 52692"/>
                <a:gd name="connsiteY10-1984" fmla="*/ 23181 h 43219"/>
                <a:gd name="connsiteX11-1985" fmla="*/ 37440 w 52692"/>
                <a:gd name="connsiteY11-1986" fmla="*/ 30063 h 43219"/>
                <a:gd name="connsiteX12-1987" fmla="*/ 35431 w 52692"/>
                <a:gd name="connsiteY12-1988" fmla="*/ 35960 h 43219"/>
                <a:gd name="connsiteX13-1989" fmla="*/ 28591 w 52692"/>
                <a:gd name="connsiteY13-1990" fmla="*/ 36674 h 43219"/>
                <a:gd name="connsiteX14-1991" fmla="*/ 23703 w 52692"/>
                <a:gd name="connsiteY14-1992" fmla="*/ 42965 h 43219"/>
                <a:gd name="connsiteX15-1993" fmla="*/ 16516 w 52692"/>
                <a:gd name="connsiteY15-1994" fmla="*/ 39125 h 43219"/>
                <a:gd name="connsiteX16-1995" fmla="*/ 5840 w 52692"/>
                <a:gd name="connsiteY16-1996" fmla="*/ 35331 h 43219"/>
                <a:gd name="connsiteX17-1997" fmla="*/ 1146 w 52692"/>
                <a:gd name="connsiteY17-1998" fmla="*/ 31109 h 43219"/>
                <a:gd name="connsiteX18-1999" fmla="*/ 2149 w 52692"/>
                <a:gd name="connsiteY18-2000" fmla="*/ 25410 h 43219"/>
                <a:gd name="connsiteX19-2001" fmla="*/ 31 w 52692"/>
                <a:gd name="connsiteY19-2002" fmla="*/ 19563 h 43219"/>
                <a:gd name="connsiteX20-2003" fmla="*/ 3899 w 52692"/>
                <a:gd name="connsiteY20-2004" fmla="*/ 14366 h 43219"/>
                <a:gd name="connsiteX21-2005" fmla="*/ 3936 w 52692"/>
                <a:gd name="connsiteY21-2006" fmla="*/ 14229 h 43219"/>
                <a:gd name="connsiteX0-2007" fmla="*/ 2537238 w 2537238"/>
                <a:gd name="connsiteY0-2008" fmla="*/ 686569 h 1038846"/>
                <a:gd name="connsiteX1-2009" fmla="*/ 2508394 w 2537238"/>
                <a:gd name="connsiteY1-2010" fmla="*/ 715413 h 1038846"/>
                <a:gd name="connsiteX2-2011" fmla="*/ 2479550 w 2537238"/>
                <a:gd name="connsiteY2-2012" fmla="*/ 686569 h 1038846"/>
                <a:gd name="connsiteX3-2013" fmla="*/ 2508394 w 2537238"/>
                <a:gd name="connsiteY3-2014" fmla="*/ 657725 h 1038846"/>
                <a:gd name="connsiteX4-2015" fmla="*/ 2537238 w 2537238"/>
                <a:gd name="connsiteY4-2016" fmla="*/ 686569 h 1038846"/>
                <a:gd name="connsiteX0-2017" fmla="*/ 2433954 w 2537238"/>
                <a:gd name="connsiteY0-2018" fmla="*/ 671184 h 1038846"/>
                <a:gd name="connsiteX1-2019" fmla="*/ 2376266 w 2537238"/>
                <a:gd name="connsiteY1-2020" fmla="*/ 728872 h 1038846"/>
                <a:gd name="connsiteX2-2021" fmla="*/ 2318578 w 2537238"/>
                <a:gd name="connsiteY2-2022" fmla="*/ 671184 h 1038846"/>
                <a:gd name="connsiteX3-2023" fmla="*/ 2376266 w 2537238"/>
                <a:gd name="connsiteY3-2024" fmla="*/ 613496 h 1038846"/>
                <a:gd name="connsiteX4-2025" fmla="*/ 2433954 w 2537238"/>
                <a:gd name="connsiteY4-2026" fmla="*/ 671184 h 1038846"/>
                <a:gd name="connsiteX0-2027" fmla="*/ 2273369 w 2537238"/>
                <a:gd name="connsiteY0-2028" fmla="*/ 649128 h 1038846"/>
                <a:gd name="connsiteX1-2029" fmla="*/ 2186837 w 2537238"/>
                <a:gd name="connsiteY1-2030" fmla="*/ 735660 h 1038846"/>
                <a:gd name="connsiteX2-2031" fmla="*/ 2100305 w 2537238"/>
                <a:gd name="connsiteY2-2032" fmla="*/ 649128 h 1038846"/>
                <a:gd name="connsiteX3-2033" fmla="*/ 2186837 w 2537238"/>
                <a:gd name="connsiteY3-2034" fmla="*/ 562596 h 1038846"/>
                <a:gd name="connsiteX4-2035" fmla="*/ 2273369 w 2537238"/>
                <a:gd name="connsiteY4-2036" fmla="*/ 649128 h 1038846"/>
                <a:gd name="connsiteX0-2037" fmla="*/ 2261 w 52692"/>
                <a:gd name="connsiteY0-2038" fmla="*/ 25568 h 43219"/>
                <a:gd name="connsiteX1-2039" fmla="*/ 2196 w 52692"/>
                <a:gd name="connsiteY1-2040" fmla="*/ 25239 h 43219"/>
                <a:gd name="connsiteX2-2041" fmla="*/ 5874 w 52692"/>
                <a:gd name="connsiteY2-2042" fmla="*/ 35538 h 43219"/>
                <a:gd name="connsiteX3-2043" fmla="*/ 5856 w 52692"/>
                <a:gd name="connsiteY3-2044" fmla="*/ 35139 h 43219"/>
                <a:gd name="connsiteX4-2045" fmla="*/ 16514 w 52692"/>
                <a:gd name="connsiteY4-2046" fmla="*/ 38949 h 43219"/>
                <a:gd name="connsiteX5-2047" fmla="*/ 16702 w 52692"/>
                <a:gd name="connsiteY5-2048" fmla="*/ 39392 h 43219"/>
                <a:gd name="connsiteX6-2049" fmla="*/ 28707 w 52692"/>
                <a:gd name="connsiteY6-2050" fmla="*/ 36949 h 43219"/>
                <a:gd name="connsiteX7-2051" fmla="*/ 28596 w 52692"/>
                <a:gd name="connsiteY7-2052" fmla="*/ 36519 h 43219"/>
                <a:gd name="connsiteX8-2053" fmla="*/ 37434 w 52692"/>
                <a:gd name="connsiteY8-2054" fmla="*/ 30453 h 43219"/>
                <a:gd name="connsiteX9-2055" fmla="*/ 38150 w 52692"/>
                <a:gd name="connsiteY9-2056" fmla="*/ 30130 h 43219"/>
                <a:gd name="connsiteX10-2057" fmla="*/ 41834 w 52692"/>
                <a:gd name="connsiteY10-2058" fmla="*/ 15213 h 43219"/>
                <a:gd name="connsiteX11-2059" fmla="*/ 42098 w 52692"/>
                <a:gd name="connsiteY11-2060" fmla="*/ 15394 h 43219"/>
                <a:gd name="connsiteX12-2061" fmla="*/ 38360 w 52692"/>
                <a:gd name="connsiteY12-2062" fmla="*/ 5285 h 43219"/>
                <a:gd name="connsiteX13-2063" fmla="*/ 38436 w 52692"/>
                <a:gd name="connsiteY13-2064" fmla="*/ 5302 h 43219"/>
                <a:gd name="connsiteX14-2065" fmla="*/ 30048 w 52692"/>
                <a:gd name="connsiteY14-2066" fmla="*/ 2252 h 43219"/>
                <a:gd name="connsiteX15-2067" fmla="*/ 29856 w 52692"/>
                <a:gd name="connsiteY15-2068" fmla="*/ 2199 h 43219"/>
                <a:gd name="connsiteX16-2069" fmla="*/ 22877 w 52692"/>
                <a:gd name="connsiteY16-2070" fmla="*/ 3020 h 43219"/>
                <a:gd name="connsiteX17-2071" fmla="*/ 22536 w 52692"/>
                <a:gd name="connsiteY17-2072" fmla="*/ 3189 h 43219"/>
                <a:gd name="connsiteX18-2073" fmla="*/ 14036 w 52692"/>
                <a:gd name="connsiteY18-2074" fmla="*/ 5051 h 43219"/>
                <a:gd name="connsiteX19-2075" fmla="*/ 14013 w 52692"/>
                <a:gd name="connsiteY19-2076" fmla="*/ 5152 h 43219"/>
                <a:gd name="connsiteX20-2077" fmla="*/ 3852 w 52692"/>
                <a:gd name="connsiteY20-2078" fmla="*/ 14401 h 43219"/>
                <a:gd name="connsiteX21-2079" fmla="*/ 3936 w 52692"/>
                <a:gd name="connsiteY21-2080" fmla="*/ 14229 h 43219"/>
                <a:gd name="connsiteX0-2081" fmla="*/ 3936 w 52692"/>
                <a:gd name="connsiteY0-2082" fmla="*/ 14229 h 43219"/>
                <a:gd name="connsiteX1-2083" fmla="*/ 5659 w 52692"/>
                <a:gd name="connsiteY1-2084" fmla="*/ 6766 h 43219"/>
                <a:gd name="connsiteX2-2085" fmla="*/ 14041 w 52692"/>
                <a:gd name="connsiteY2-2086" fmla="*/ 5061 h 43219"/>
                <a:gd name="connsiteX3-2087" fmla="*/ 22492 w 52692"/>
                <a:gd name="connsiteY3-2088" fmla="*/ 3291 h 43219"/>
                <a:gd name="connsiteX4-2089" fmla="*/ 25785 w 52692"/>
                <a:gd name="connsiteY4-2090" fmla="*/ 59 h 43219"/>
                <a:gd name="connsiteX5-2091" fmla="*/ 29869 w 52692"/>
                <a:gd name="connsiteY5-2092" fmla="*/ 2340 h 43219"/>
                <a:gd name="connsiteX6-2093" fmla="*/ 35499 w 52692"/>
                <a:gd name="connsiteY6-2094" fmla="*/ 549 h 43219"/>
                <a:gd name="connsiteX7-2095" fmla="*/ 38354 w 52692"/>
                <a:gd name="connsiteY7-2096" fmla="*/ 5435 h 43219"/>
                <a:gd name="connsiteX8-2097" fmla="*/ 42018 w 52692"/>
                <a:gd name="connsiteY8-2098" fmla="*/ 10177 h 43219"/>
                <a:gd name="connsiteX9-2099" fmla="*/ 41854 w 52692"/>
                <a:gd name="connsiteY9-2100" fmla="*/ 15319 h 43219"/>
                <a:gd name="connsiteX10-2101" fmla="*/ 43052 w 52692"/>
                <a:gd name="connsiteY10-2102" fmla="*/ 23181 h 43219"/>
                <a:gd name="connsiteX11-2103" fmla="*/ 37440 w 52692"/>
                <a:gd name="connsiteY11-2104" fmla="*/ 30063 h 43219"/>
                <a:gd name="connsiteX12-2105" fmla="*/ 35431 w 52692"/>
                <a:gd name="connsiteY12-2106" fmla="*/ 35960 h 43219"/>
                <a:gd name="connsiteX13-2107" fmla="*/ 28591 w 52692"/>
                <a:gd name="connsiteY13-2108" fmla="*/ 36674 h 43219"/>
                <a:gd name="connsiteX14-2109" fmla="*/ 23703 w 52692"/>
                <a:gd name="connsiteY14-2110" fmla="*/ 42965 h 43219"/>
                <a:gd name="connsiteX15-2111" fmla="*/ 16516 w 52692"/>
                <a:gd name="connsiteY15-2112" fmla="*/ 39125 h 43219"/>
                <a:gd name="connsiteX16-2113" fmla="*/ 5840 w 52692"/>
                <a:gd name="connsiteY16-2114" fmla="*/ 35331 h 43219"/>
                <a:gd name="connsiteX17-2115" fmla="*/ 1146 w 52692"/>
                <a:gd name="connsiteY17-2116" fmla="*/ 31109 h 43219"/>
                <a:gd name="connsiteX18-2117" fmla="*/ 2149 w 52692"/>
                <a:gd name="connsiteY18-2118" fmla="*/ 25410 h 43219"/>
                <a:gd name="connsiteX19-2119" fmla="*/ 31 w 52692"/>
                <a:gd name="connsiteY19-2120" fmla="*/ 19563 h 43219"/>
                <a:gd name="connsiteX20-2121" fmla="*/ 3899 w 52692"/>
                <a:gd name="connsiteY20-2122" fmla="*/ 14366 h 43219"/>
                <a:gd name="connsiteX21-2123" fmla="*/ 3936 w 52692"/>
                <a:gd name="connsiteY21-2124" fmla="*/ 14229 h 43219"/>
                <a:gd name="connsiteX0-2125" fmla="*/ 2537238 w 2537238"/>
                <a:gd name="connsiteY0-2126" fmla="*/ 686569 h 1038846"/>
                <a:gd name="connsiteX1-2127" fmla="*/ 2508394 w 2537238"/>
                <a:gd name="connsiteY1-2128" fmla="*/ 715413 h 1038846"/>
                <a:gd name="connsiteX2-2129" fmla="*/ 2479550 w 2537238"/>
                <a:gd name="connsiteY2-2130" fmla="*/ 686569 h 1038846"/>
                <a:gd name="connsiteX3-2131" fmla="*/ 2508394 w 2537238"/>
                <a:gd name="connsiteY3-2132" fmla="*/ 657725 h 1038846"/>
                <a:gd name="connsiteX4-2133" fmla="*/ 2537238 w 2537238"/>
                <a:gd name="connsiteY4-2134" fmla="*/ 686569 h 1038846"/>
                <a:gd name="connsiteX0-2135" fmla="*/ 2433954 w 2537238"/>
                <a:gd name="connsiteY0-2136" fmla="*/ 671184 h 1038846"/>
                <a:gd name="connsiteX1-2137" fmla="*/ 2376266 w 2537238"/>
                <a:gd name="connsiteY1-2138" fmla="*/ 728872 h 1038846"/>
                <a:gd name="connsiteX2-2139" fmla="*/ 2318578 w 2537238"/>
                <a:gd name="connsiteY2-2140" fmla="*/ 671184 h 1038846"/>
                <a:gd name="connsiteX3-2141" fmla="*/ 2376266 w 2537238"/>
                <a:gd name="connsiteY3-2142" fmla="*/ 613496 h 1038846"/>
                <a:gd name="connsiteX4-2143" fmla="*/ 2433954 w 2537238"/>
                <a:gd name="connsiteY4-2144" fmla="*/ 671184 h 1038846"/>
                <a:gd name="connsiteX0-2145" fmla="*/ 2273369 w 2537238"/>
                <a:gd name="connsiteY0-2146" fmla="*/ 649128 h 1038846"/>
                <a:gd name="connsiteX1-2147" fmla="*/ 2186837 w 2537238"/>
                <a:gd name="connsiteY1-2148" fmla="*/ 735660 h 1038846"/>
                <a:gd name="connsiteX2-2149" fmla="*/ 2100305 w 2537238"/>
                <a:gd name="connsiteY2-2150" fmla="*/ 649128 h 1038846"/>
                <a:gd name="connsiteX3-2151" fmla="*/ 2186837 w 2537238"/>
                <a:gd name="connsiteY3-2152" fmla="*/ 562596 h 1038846"/>
                <a:gd name="connsiteX4-2153" fmla="*/ 2273369 w 2537238"/>
                <a:gd name="connsiteY4-2154" fmla="*/ 649128 h 1038846"/>
                <a:gd name="connsiteX0-2155" fmla="*/ 2261 w 52692"/>
                <a:gd name="connsiteY0-2156" fmla="*/ 25568 h 43219"/>
                <a:gd name="connsiteX1-2157" fmla="*/ 2196 w 52692"/>
                <a:gd name="connsiteY1-2158" fmla="*/ 25239 h 43219"/>
                <a:gd name="connsiteX2-2159" fmla="*/ 5874 w 52692"/>
                <a:gd name="connsiteY2-2160" fmla="*/ 35538 h 43219"/>
                <a:gd name="connsiteX3-2161" fmla="*/ 5856 w 52692"/>
                <a:gd name="connsiteY3-2162" fmla="*/ 35139 h 43219"/>
                <a:gd name="connsiteX4-2163" fmla="*/ 16514 w 52692"/>
                <a:gd name="connsiteY4-2164" fmla="*/ 38949 h 43219"/>
                <a:gd name="connsiteX5-2165" fmla="*/ 16702 w 52692"/>
                <a:gd name="connsiteY5-2166" fmla="*/ 39392 h 43219"/>
                <a:gd name="connsiteX6-2167" fmla="*/ 28707 w 52692"/>
                <a:gd name="connsiteY6-2168" fmla="*/ 36949 h 43219"/>
                <a:gd name="connsiteX7-2169" fmla="*/ 28596 w 52692"/>
                <a:gd name="connsiteY7-2170" fmla="*/ 36519 h 43219"/>
                <a:gd name="connsiteX8-2171" fmla="*/ 37434 w 52692"/>
                <a:gd name="connsiteY8-2172" fmla="*/ 30453 h 43219"/>
                <a:gd name="connsiteX9-2173" fmla="*/ 38150 w 52692"/>
                <a:gd name="connsiteY9-2174" fmla="*/ 30130 h 43219"/>
                <a:gd name="connsiteX10-2175" fmla="*/ 41834 w 52692"/>
                <a:gd name="connsiteY10-2176" fmla="*/ 15213 h 43219"/>
                <a:gd name="connsiteX11-2177" fmla="*/ 42098 w 52692"/>
                <a:gd name="connsiteY11-2178" fmla="*/ 15394 h 43219"/>
                <a:gd name="connsiteX12-2179" fmla="*/ 38360 w 52692"/>
                <a:gd name="connsiteY12-2180" fmla="*/ 5285 h 43219"/>
                <a:gd name="connsiteX13-2181" fmla="*/ 38436 w 52692"/>
                <a:gd name="connsiteY13-2182" fmla="*/ 5302 h 43219"/>
                <a:gd name="connsiteX14-2183" fmla="*/ 30048 w 52692"/>
                <a:gd name="connsiteY14-2184" fmla="*/ 2252 h 43219"/>
                <a:gd name="connsiteX15-2185" fmla="*/ 29856 w 52692"/>
                <a:gd name="connsiteY15-2186" fmla="*/ 2199 h 43219"/>
                <a:gd name="connsiteX16-2187" fmla="*/ 22877 w 52692"/>
                <a:gd name="connsiteY16-2188" fmla="*/ 3020 h 43219"/>
                <a:gd name="connsiteX17-2189" fmla="*/ 22536 w 52692"/>
                <a:gd name="connsiteY17-2190" fmla="*/ 3189 h 43219"/>
                <a:gd name="connsiteX18-2191" fmla="*/ 14036 w 52692"/>
                <a:gd name="connsiteY18-2192" fmla="*/ 5051 h 43219"/>
                <a:gd name="connsiteX19-2193" fmla="*/ 14013 w 52692"/>
                <a:gd name="connsiteY19-2194" fmla="*/ 5152 h 43219"/>
                <a:gd name="connsiteX20-2195" fmla="*/ 3852 w 52692"/>
                <a:gd name="connsiteY20-2196" fmla="*/ 14401 h 43219"/>
                <a:gd name="connsiteX21-2197" fmla="*/ 3936 w 52692"/>
                <a:gd name="connsiteY21-2198" fmla="*/ 14229 h 43219"/>
                <a:gd name="connsiteX0-2199" fmla="*/ 3936 w 52692"/>
                <a:gd name="connsiteY0-2200" fmla="*/ 14229 h 43219"/>
                <a:gd name="connsiteX1-2201" fmla="*/ 5659 w 52692"/>
                <a:gd name="connsiteY1-2202" fmla="*/ 6766 h 43219"/>
                <a:gd name="connsiteX2-2203" fmla="*/ 14041 w 52692"/>
                <a:gd name="connsiteY2-2204" fmla="*/ 5061 h 43219"/>
                <a:gd name="connsiteX3-2205" fmla="*/ 22492 w 52692"/>
                <a:gd name="connsiteY3-2206" fmla="*/ 3291 h 43219"/>
                <a:gd name="connsiteX4-2207" fmla="*/ 25785 w 52692"/>
                <a:gd name="connsiteY4-2208" fmla="*/ 59 h 43219"/>
                <a:gd name="connsiteX5-2209" fmla="*/ 29869 w 52692"/>
                <a:gd name="connsiteY5-2210" fmla="*/ 2340 h 43219"/>
                <a:gd name="connsiteX6-2211" fmla="*/ 35499 w 52692"/>
                <a:gd name="connsiteY6-2212" fmla="*/ 549 h 43219"/>
                <a:gd name="connsiteX7-2213" fmla="*/ 38354 w 52692"/>
                <a:gd name="connsiteY7-2214" fmla="*/ 5435 h 43219"/>
                <a:gd name="connsiteX8-2215" fmla="*/ 42018 w 52692"/>
                <a:gd name="connsiteY8-2216" fmla="*/ 10177 h 43219"/>
                <a:gd name="connsiteX9-2217" fmla="*/ 41854 w 52692"/>
                <a:gd name="connsiteY9-2218" fmla="*/ 15319 h 43219"/>
                <a:gd name="connsiteX10-2219" fmla="*/ 43052 w 52692"/>
                <a:gd name="connsiteY10-2220" fmla="*/ 23181 h 43219"/>
                <a:gd name="connsiteX11-2221" fmla="*/ 37440 w 52692"/>
                <a:gd name="connsiteY11-2222" fmla="*/ 30063 h 43219"/>
                <a:gd name="connsiteX12-2223" fmla="*/ 35431 w 52692"/>
                <a:gd name="connsiteY12-2224" fmla="*/ 35960 h 43219"/>
                <a:gd name="connsiteX13-2225" fmla="*/ 28591 w 52692"/>
                <a:gd name="connsiteY13-2226" fmla="*/ 36674 h 43219"/>
                <a:gd name="connsiteX14-2227" fmla="*/ 23703 w 52692"/>
                <a:gd name="connsiteY14-2228" fmla="*/ 42965 h 43219"/>
                <a:gd name="connsiteX15-2229" fmla="*/ 16516 w 52692"/>
                <a:gd name="connsiteY15-2230" fmla="*/ 39125 h 43219"/>
                <a:gd name="connsiteX16-2231" fmla="*/ 5840 w 52692"/>
                <a:gd name="connsiteY16-2232" fmla="*/ 35331 h 43219"/>
                <a:gd name="connsiteX17-2233" fmla="*/ 1146 w 52692"/>
                <a:gd name="connsiteY17-2234" fmla="*/ 31109 h 43219"/>
                <a:gd name="connsiteX18-2235" fmla="*/ 2149 w 52692"/>
                <a:gd name="connsiteY18-2236" fmla="*/ 25410 h 43219"/>
                <a:gd name="connsiteX19-2237" fmla="*/ 31 w 52692"/>
                <a:gd name="connsiteY19-2238" fmla="*/ 19563 h 43219"/>
                <a:gd name="connsiteX20-2239" fmla="*/ 3899 w 52692"/>
                <a:gd name="connsiteY20-2240" fmla="*/ 14366 h 43219"/>
                <a:gd name="connsiteX21-2241" fmla="*/ 3936 w 52692"/>
                <a:gd name="connsiteY21-2242" fmla="*/ 14229 h 43219"/>
                <a:gd name="connsiteX0-2243" fmla="*/ 2537238 w 2537238"/>
                <a:gd name="connsiteY0-2244" fmla="*/ 686569 h 1038846"/>
                <a:gd name="connsiteX1-2245" fmla="*/ 2508394 w 2537238"/>
                <a:gd name="connsiteY1-2246" fmla="*/ 715413 h 1038846"/>
                <a:gd name="connsiteX2-2247" fmla="*/ 2479550 w 2537238"/>
                <a:gd name="connsiteY2-2248" fmla="*/ 686569 h 1038846"/>
                <a:gd name="connsiteX3-2249" fmla="*/ 2508394 w 2537238"/>
                <a:gd name="connsiteY3-2250" fmla="*/ 657725 h 1038846"/>
                <a:gd name="connsiteX4-2251" fmla="*/ 2537238 w 2537238"/>
                <a:gd name="connsiteY4-2252" fmla="*/ 686569 h 1038846"/>
                <a:gd name="connsiteX0-2253" fmla="*/ 2433954 w 2537238"/>
                <a:gd name="connsiteY0-2254" fmla="*/ 671184 h 1038846"/>
                <a:gd name="connsiteX1-2255" fmla="*/ 2376266 w 2537238"/>
                <a:gd name="connsiteY1-2256" fmla="*/ 728872 h 1038846"/>
                <a:gd name="connsiteX2-2257" fmla="*/ 2318578 w 2537238"/>
                <a:gd name="connsiteY2-2258" fmla="*/ 671184 h 1038846"/>
                <a:gd name="connsiteX3-2259" fmla="*/ 2376266 w 2537238"/>
                <a:gd name="connsiteY3-2260" fmla="*/ 613496 h 1038846"/>
                <a:gd name="connsiteX4-2261" fmla="*/ 2433954 w 2537238"/>
                <a:gd name="connsiteY4-2262" fmla="*/ 671184 h 1038846"/>
                <a:gd name="connsiteX0-2263" fmla="*/ 2273369 w 2537238"/>
                <a:gd name="connsiteY0-2264" fmla="*/ 649128 h 1038846"/>
                <a:gd name="connsiteX1-2265" fmla="*/ 2186837 w 2537238"/>
                <a:gd name="connsiteY1-2266" fmla="*/ 735660 h 1038846"/>
                <a:gd name="connsiteX2-2267" fmla="*/ 2100305 w 2537238"/>
                <a:gd name="connsiteY2-2268" fmla="*/ 649128 h 1038846"/>
                <a:gd name="connsiteX3-2269" fmla="*/ 2186837 w 2537238"/>
                <a:gd name="connsiteY3-2270" fmla="*/ 562596 h 1038846"/>
                <a:gd name="connsiteX4-2271" fmla="*/ 2273369 w 2537238"/>
                <a:gd name="connsiteY4-2272" fmla="*/ 649128 h 1038846"/>
                <a:gd name="connsiteX0-2273" fmla="*/ 2261 w 52692"/>
                <a:gd name="connsiteY0-2274" fmla="*/ 25568 h 43219"/>
                <a:gd name="connsiteX1-2275" fmla="*/ 2196 w 52692"/>
                <a:gd name="connsiteY1-2276" fmla="*/ 25239 h 43219"/>
                <a:gd name="connsiteX2-2277" fmla="*/ 5874 w 52692"/>
                <a:gd name="connsiteY2-2278" fmla="*/ 35538 h 43219"/>
                <a:gd name="connsiteX3-2279" fmla="*/ 5856 w 52692"/>
                <a:gd name="connsiteY3-2280" fmla="*/ 35139 h 43219"/>
                <a:gd name="connsiteX4-2281" fmla="*/ 16514 w 52692"/>
                <a:gd name="connsiteY4-2282" fmla="*/ 38949 h 43219"/>
                <a:gd name="connsiteX5-2283" fmla="*/ 16702 w 52692"/>
                <a:gd name="connsiteY5-2284" fmla="*/ 39392 h 43219"/>
                <a:gd name="connsiteX6-2285" fmla="*/ 28707 w 52692"/>
                <a:gd name="connsiteY6-2286" fmla="*/ 36949 h 43219"/>
                <a:gd name="connsiteX7-2287" fmla="*/ 28596 w 52692"/>
                <a:gd name="connsiteY7-2288" fmla="*/ 36519 h 43219"/>
                <a:gd name="connsiteX8-2289" fmla="*/ 37434 w 52692"/>
                <a:gd name="connsiteY8-2290" fmla="*/ 30453 h 43219"/>
                <a:gd name="connsiteX9-2291" fmla="*/ 38150 w 52692"/>
                <a:gd name="connsiteY9-2292" fmla="*/ 30130 h 43219"/>
                <a:gd name="connsiteX10-2293" fmla="*/ 41834 w 52692"/>
                <a:gd name="connsiteY10-2294" fmla="*/ 15213 h 43219"/>
                <a:gd name="connsiteX11-2295" fmla="*/ 42098 w 52692"/>
                <a:gd name="connsiteY11-2296" fmla="*/ 15394 h 43219"/>
                <a:gd name="connsiteX12-2297" fmla="*/ 38360 w 52692"/>
                <a:gd name="connsiteY12-2298" fmla="*/ 5285 h 43219"/>
                <a:gd name="connsiteX13-2299" fmla="*/ 38436 w 52692"/>
                <a:gd name="connsiteY13-2300" fmla="*/ 5302 h 43219"/>
                <a:gd name="connsiteX14-2301" fmla="*/ 30048 w 52692"/>
                <a:gd name="connsiteY14-2302" fmla="*/ 2252 h 43219"/>
                <a:gd name="connsiteX15-2303" fmla="*/ 29856 w 52692"/>
                <a:gd name="connsiteY15-2304" fmla="*/ 2199 h 43219"/>
                <a:gd name="connsiteX16-2305" fmla="*/ 22877 w 52692"/>
                <a:gd name="connsiteY16-2306" fmla="*/ 3020 h 43219"/>
                <a:gd name="connsiteX17-2307" fmla="*/ 22536 w 52692"/>
                <a:gd name="connsiteY17-2308" fmla="*/ 3189 h 43219"/>
                <a:gd name="connsiteX18-2309" fmla="*/ 14036 w 52692"/>
                <a:gd name="connsiteY18-2310" fmla="*/ 5051 h 43219"/>
                <a:gd name="connsiteX19-2311" fmla="*/ 14013 w 52692"/>
                <a:gd name="connsiteY19-2312" fmla="*/ 5152 h 43219"/>
                <a:gd name="connsiteX20-2313" fmla="*/ 3852 w 52692"/>
                <a:gd name="connsiteY20-2314" fmla="*/ 14401 h 43219"/>
                <a:gd name="connsiteX21-2315" fmla="*/ 3936 w 52692"/>
                <a:gd name="connsiteY21-2316" fmla="*/ 14229 h 43219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41" y="connsiteY5-42"/>
                </a:cxn>
                <a:cxn ang="0">
                  <a:pos x="connsiteX6-43" y="connsiteY6-44"/>
                </a:cxn>
                <a:cxn ang="0">
                  <a:pos x="connsiteX7-45" y="connsiteY7-46"/>
                </a:cxn>
                <a:cxn ang="0">
                  <a:pos x="connsiteX8-47" y="connsiteY8-48"/>
                </a:cxn>
                <a:cxn ang="0">
                  <a:pos x="connsiteX9-49" y="connsiteY9-50"/>
                </a:cxn>
                <a:cxn ang="0">
                  <a:pos x="connsiteX10-51" y="connsiteY10-52"/>
                </a:cxn>
                <a:cxn ang="0">
                  <a:pos x="connsiteX11-53" y="connsiteY11-54"/>
                </a:cxn>
                <a:cxn ang="0">
                  <a:pos x="connsiteX12-55" y="connsiteY12-56"/>
                </a:cxn>
                <a:cxn ang="0">
                  <a:pos x="connsiteX13-57" y="connsiteY13-58"/>
                </a:cxn>
                <a:cxn ang="0">
                  <a:pos x="connsiteX14-59" y="connsiteY14-60"/>
                </a:cxn>
                <a:cxn ang="0">
                  <a:pos x="connsiteX15-61" y="connsiteY15-62"/>
                </a:cxn>
                <a:cxn ang="0">
                  <a:pos x="connsiteX16-63" y="connsiteY16-64"/>
                </a:cxn>
                <a:cxn ang="0">
                  <a:pos x="connsiteX17-65" y="connsiteY17-66"/>
                </a:cxn>
                <a:cxn ang="0">
                  <a:pos x="connsiteX18-67" y="connsiteY18-68"/>
                </a:cxn>
                <a:cxn ang="0">
                  <a:pos x="connsiteX19-69" y="connsiteY19-70"/>
                </a:cxn>
                <a:cxn ang="0">
                  <a:pos x="connsiteX20-71" y="connsiteY20-72"/>
                </a:cxn>
                <a:cxn ang="0">
                  <a:pos x="connsiteX21-73" y="connsiteY21-74"/>
                </a:cxn>
              </a:cxnLst>
              <a:rect l="l" t="t" r="r" b="b"/>
              <a:pathLst>
                <a:path w="52692" h="43219">
                  <a:moveTo>
                    <a:pt x="3936" y="14229"/>
                  </a:moveTo>
                  <a:cubicBezTo>
                    <a:pt x="3665" y="11516"/>
                    <a:pt x="4297" y="8780"/>
                    <a:pt x="5659" y="6766"/>
                  </a:cubicBezTo>
                  <a:cubicBezTo>
                    <a:pt x="7811" y="3585"/>
                    <a:pt x="11300" y="2876"/>
                    <a:pt x="14041" y="5061"/>
                  </a:cubicBezTo>
                  <a:cubicBezTo>
                    <a:pt x="15714" y="768"/>
                    <a:pt x="19950" y="-119"/>
                    <a:pt x="22492" y="3291"/>
                  </a:cubicBezTo>
                  <a:cubicBezTo>
                    <a:pt x="23133" y="1542"/>
                    <a:pt x="24364" y="333"/>
                    <a:pt x="25785" y="59"/>
                  </a:cubicBezTo>
                  <a:cubicBezTo>
                    <a:pt x="27349" y="-243"/>
                    <a:pt x="28911" y="629"/>
                    <a:pt x="29869" y="2340"/>
                  </a:cubicBezTo>
                  <a:cubicBezTo>
                    <a:pt x="31251" y="126"/>
                    <a:pt x="33537" y="-601"/>
                    <a:pt x="35499" y="549"/>
                  </a:cubicBezTo>
                  <a:cubicBezTo>
                    <a:pt x="36994" y="1425"/>
                    <a:pt x="38066" y="3259"/>
                    <a:pt x="38354" y="5435"/>
                  </a:cubicBezTo>
                  <a:cubicBezTo>
                    <a:pt x="40082" y="6077"/>
                    <a:pt x="41458" y="7857"/>
                    <a:pt x="42018" y="10177"/>
                  </a:cubicBezTo>
                  <a:cubicBezTo>
                    <a:pt x="42425" y="11861"/>
                    <a:pt x="42367" y="13690"/>
                    <a:pt x="41854" y="15319"/>
                  </a:cubicBezTo>
                  <a:cubicBezTo>
                    <a:pt x="43115" y="17553"/>
                    <a:pt x="43556" y="20449"/>
                    <a:pt x="43052" y="23181"/>
                  </a:cubicBezTo>
                  <a:cubicBezTo>
                    <a:pt x="42382" y="26813"/>
                    <a:pt x="40164" y="29533"/>
                    <a:pt x="37440" y="30063"/>
                  </a:cubicBezTo>
                  <a:cubicBezTo>
                    <a:pt x="37427" y="32330"/>
                    <a:pt x="36694" y="34480"/>
                    <a:pt x="35431" y="35960"/>
                  </a:cubicBezTo>
                  <a:cubicBezTo>
                    <a:pt x="33512" y="38209"/>
                    <a:pt x="30740" y="38498"/>
                    <a:pt x="28591" y="36674"/>
                  </a:cubicBezTo>
                  <a:cubicBezTo>
                    <a:pt x="27896" y="39807"/>
                    <a:pt x="26035" y="42202"/>
                    <a:pt x="23703" y="42965"/>
                  </a:cubicBezTo>
                  <a:cubicBezTo>
                    <a:pt x="20955" y="43864"/>
                    <a:pt x="18087" y="42332"/>
                    <a:pt x="16516" y="39125"/>
                  </a:cubicBezTo>
                  <a:cubicBezTo>
                    <a:pt x="12808" y="42169"/>
                    <a:pt x="7992" y="40458"/>
                    <a:pt x="5840" y="35331"/>
                  </a:cubicBezTo>
                  <a:cubicBezTo>
                    <a:pt x="3726" y="35668"/>
                    <a:pt x="1741" y="33883"/>
                    <a:pt x="1146" y="31109"/>
                  </a:cubicBezTo>
                  <a:cubicBezTo>
                    <a:pt x="715" y="29102"/>
                    <a:pt x="1096" y="26936"/>
                    <a:pt x="2149" y="25410"/>
                  </a:cubicBezTo>
                  <a:cubicBezTo>
                    <a:pt x="655" y="24213"/>
                    <a:pt x="-177" y="21916"/>
                    <a:pt x="31" y="19563"/>
                  </a:cubicBezTo>
                  <a:cubicBezTo>
                    <a:pt x="275" y="16808"/>
                    <a:pt x="1881" y="14650"/>
                    <a:pt x="3899" y="14366"/>
                  </a:cubicBezTo>
                  <a:cubicBezTo>
                    <a:pt x="3911" y="14320"/>
                    <a:pt x="3924" y="14275"/>
                    <a:pt x="3936" y="14229"/>
                  </a:cubicBezTo>
                  <a:close/>
                </a:path>
                <a:path w="2537238" h="1038846">
                  <a:moveTo>
                    <a:pt x="2537238" y="686569"/>
                  </a:moveTo>
                  <a:cubicBezTo>
                    <a:pt x="2537238" y="702499"/>
                    <a:pt x="2524324" y="715413"/>
                    <a:pt x="2508394" y="715413"/>
                  </a:cubicBezTo>
                  <a:cubicBezTo>
                    <a:pt x="2492464" y="715413"/>
                    <a:pt x="2479550" y="702499"/>
                    <a:pt x="2479550" y="686569"/>
                  </a:cubicBezTo>
                  <a:cubicBezTo>
                    <a:pt x="2479550" y="670639"/>
                    <a:pt x="2492464" y="657725"/>
                    <a:pt x="2508394" y="657725"/>
                  </a:cubicBezTo>
                  <a:cubicBezTo>
                    <a:pt x="2524324" y="657725"/>
                    <a:pt x="2537238" y="670639"/>
                    <a:pt x="2537238" y="686569"/>
                  </a:cubicBezTo>
                  <a:close/>
                </a:path>
                <a:path w="2537238" h="1038846">
                  <a:moveTo>
                    <a:pt x="2433954" y="671184"/>
                  </a:moveTo>
                  <a:cubicBezTo>
                    <a:pt x="2433954" y="703044"/>
                    <a:pt x="2408126" y="728872"/>
                    <a:pt x="2376266" y="728872"/>
                  </a:cubicBezTo>
                  <a:cubicBezTo>
                    <a:pt x="2344406" y="728872"/>
                    <a:pt x="2318578" y="703044"/>
                    <a:pt x="2318578" y="671184"/>
                  </a:cubicBezTo>
                  <a:cubicBezTo>
                    <a:pt x="2318578" y="639324"/>
                    <a:pt x="2344406" y="613496"/>
                    <a:pt x="2376266" y="613496"/>
                  </a:cubicBezTo>
                  <a:cubicBezTo>
                    <a:pt x="2408126" y="613496"/>
                    <a:pt x="2433954" y="639324"/>
                    <a:pt x="2433954" y="671184"/>
                  </a:cubicBezTo>
                  <a:close/>
                </a:path>
                <a:path w="2537238" h="1038846">
                  <a:moveTo>
                    <a:pt x="2273369" y="649128"/>
                  </a:moveTo>
                  <a:cubicBezTo>
                    <a:pt x="2273369" y="696918"/>
                    <a:pt x="2234627" y="735660"/>
                    <a:pt x="2186837" y="735660"/>
                  </a:cubicBezTo>
                  <a:cubicBezTo>
                    <a:pt x="2139047" y="735660"/>
                    <a:pt x="2100305" y="696918"/>
                    <a:pt x="2100305" y="649128"/>
                  </a:cubicBezTo>
                  <a:cubicBezTo>
                    <a:pt x="2100305" y="601338"/>
                    <a:pt x="2139047" y="562596"/>
                    <a:pt x="2186837" y="562596"/>
                  </a:cubicBezTo>
                  <a:cubicBezTo>
                    <a:pt x="2234627" y="562596"/>
                    <a:pt x="2273369" y="601338"/>
                    <a:pt x="2273369" y="649128"/>
                  </a:cubicBezTo>
                  <a:close/>
                </a:path>
                <a:path w="52692" h="43219" fill="none" extrusionOk="0">
                  <a:moveTo>
                    <a:pt x="2261" y="25568"/>
                  </a:moveTo>
                  <a:cubicBezTo>
                    <a:pt x="2233" y="25118"/>
                    <a:pt x="2961" y="25852"/>
                    <a:pt x="2196" y="25239"/>
                  </a:cubicBezTo>
                  <a:moveTo>
                    <a:pt x="5874" y="35538"/>
                  </a:moveTo>
                  <a:cubicBezTo>
                    <a:pt x="5519" y="35731"/>
                    <a:pt x="6236" y="35079"/>
                    <a:pt x="5856" y="35139"/>
                  </a:cubicBezTo>
                  <a:moveTo>
                    <a:pt x="16514" y="38949"/>
                  </a:moveTo>
                  <a:cubicBezTo>
                    <a:pt x="16247" y="38403"/>
                    <a:pt x="16879" y="40003"/>
                    <a:pt x="16702" y="39392"/>
                  </a:cubicBezTo>
                  <a:moveTo>
                    <a:pt x="28707" y="36949"/>
                  </a:moveTo>
                  <a:cubicBezTo>
                    <a:pt x="28668" y="37596"/>
                    <a:pt x="28734" y="35897"/>
                    <a:pt x="28596" y="36519"/>
                  </a:cubicBezTo>
                  <a:moveTo>
                    <a:pt x="37434" y="30453"/>
                  </a:moveTo>
                  <a:cubicBezTo>
                    <a:pt x="37726" y="30846"/>
                    <a:pt x="37495" y="30179"/>
                    <a:pt x="38150" y="30130"/>
                  </a:cubicBezTo>
                  <a:moveTo>
                    <a:pt x="41834" y="15213"/>
                  </a:moveTo>
                  <a:cubicBezTo>
                    <a:pt x="41509" y="16245"/>
                    <a:pt x="41870" y="15391"/>
                    <a:pt x="42098" y="15394"/>
                  </a:cubicBezTo>
                  <a:moveTo>
                    <a:pt x="38360" y="5285"/>
                  </a:moveTo>
                  <a:cubicBezTo>
                    <a:pt x="38415" y="5702"/>
                    <a:pt x="38441" y="4878"/>
                    <a:pt x="38436" y="5302"/>
                  </a:cubicBezTo>
                  <a:moveTo>
                    <a:pt x="30048" y="2252"/>
                  </a:moveTo>
                  <a:cubicBezTo>
                    <a:pt x="30237" y="1669"/>
                    <a:pt x="29552" y="2685"/>
                    <a:pt x="29856" y="2199"/>
                  </a:cubicBezTo>
                  <a:moveTo>
                    <a:pt x="22877" y="3020"/>
                  </a:moveTo>
                  <a:cubicBezTo>
                    <a:pt x="22954" y="2538"/>
                    <a:pt x="22375" y="3630"/>
                    <a:pt x="22536" y="3189"/>
                  </a:cubicBezTo>
                  <a:moveTo>
                    <a:pt x="14036" y="5051"/>
                  </a:moveTo>
                  <a:cubicBezTo>
                    <a:pt x="14508" y="5427"/>
                    <a:pt x="13621" y="4633"/>
                    <a:pt x="14013" y="5152"/>
                  </a:cubicBezTo>
                  <a:moveTo>
                    <a:pt x="3852" y="14401"/>
                  </a:moveTo>
                  <a:cubicBezTo>
                    <a:pt x="3749" y="13937"/>
                    <a:pt x="3984" y="14710"/>
                    <a:pt x="3936" y="14229"/>
                  </a:cubicBezTo>
                </a:path>
              </a:pathLst>
            </a:custGeom>
            <a:solidFill>
              <a:schemeClr val="bg1"/>
            </a:solidFill>
            <a:ln w="15875" algn="ctr">
              <a:solidFill>
                <a:srgbClr val="00A1BD"/>
              </a:solidFill>
              <a:round/>
            </a:ln>
          </p:spPr>
          <p:txBody>
            <a:bodyPr/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en-US" sz="14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36" name="矩形 4"/>
            <p:cNvSpPr>
              <a:spLocks noChangeArrowheads="1"/>
            </p:cNvSpPr>
            <p:nvPr/>
          </p:nvSpPr>
          <p:spPr bwMode="auto">
            <a:xfrm>
              <a:off x="5374015" y="3423015"/>
              <a:ext cx="2140386" cy="707886"/>
            </a:xfrm>
            <a:prstGeom prst="rect">
              <a:avLst/>
            </a:prstGeom>
            <a:no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sz="20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你是怎么算的呢？说一说吧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608" y="1268581"/>
            <a:ext cx="1092168" cy="1334870"/>
          </a:xfrm>
          <a:prstGeom prst="rect">
            <a:avLst/>
          </a:prstGeom>
        </p:spPr>
      </p:pic>
      <p:sp>
        <p:nvSpPr>
          <p:cNvPr id="5" name="云形标注 4"/>
          <p:cNvSpPr/>
          <p:nvPr/>
        </p:nvSpPr>
        <p:spPr>
          <a:xfrm>
            <a:off x="1554584" y="655606"/>
            <a:ext cx="2801392" cy="1225949"/>
          </a:xfrm>
          <a:prstGeom prst="cloudCallout">
            <a:avLst>
              <a:gd name="adj1" fmla="val -60085"/>
              <a:gd name="adj2" fmla="val 57868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先按每支</a:t>
            </a:r>
            <a:r>
              <a:rPr lang="en-US" altLang="zh-CN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算</a:t>
            </a:r>
            <a:r>
              <a:rPr lang="en-US" altLang="zh-CN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22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84368" y="1411308"/>
            <a:ext cx="1010634" cy="1242584"/>
          </a:xfrm>
          <a:prstGeom prst="rect">
            <a:avLst/>
          </a:prstGeom>
        </p:spPr>
      </p:pic>
      <p:sp>
        <p:nvSpPr>
          <p:cNvPr id="7" name="云形标注 6"/>
          <p:cNvSpPr/>
          <p:nvPr/>
        </p:nvSpPr>
        <p:spPr>
          <a:xfrm>
            <a:off x="4355980" y="843558"/>
            <a:ext cx="3168351" cy="1332990"/>
          </a:xfrm>
          <a:prstGeom prst="cloudCallout">
            <a:avLst>
              <a:gd name="adj1" fmla="val 54541"/>
              <a:gd name="adj2" fmla="val 44180"/>
            </a:avLst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把</a:t>
            </a:r>
            <a:r>
              <a:rPr lang="en-US" altLang="zh-CN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8</a:t>
            </a:r>
            <a:r>
              <a:rPr lang="zh-CN" altLang="en-US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看成</a:t>
            </a:r>
            <a:r>
              <a:rPr lang="en-US" altLang="zh-CN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8</a:t>
            </a:r>
            <a:r>
              <a:rPr lang="zh-CN" altLang="en-US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角</a:t>
            </a:r>
            <a:r>
              <a:rPr lang="en-US" altLang="zh-CN" sz="22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……</a:t>
            </a:r>
            <a:endParaRPr lang="zh-CN" altLang="en-US" sz="2200" b="1" dirty="0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60524" y="2138036"/>
            <a:ext cx="3295452" cy="251277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3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3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－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6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4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.4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876948" y="2515023"/>
            <a:ext cx="3007420" cy="20009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.8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8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18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×3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4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  <a:p>
            <a:pPr eaLnBrk="0" fontAlgn="auto" hangingPunct="0">
              <a:lnSpc>
                <a:spcPct val="150000"/>
              </a:lnSpc>
              <a:defRPr/>
            </a:pP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4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角＝</a:t>
            </a:r>
            <a:r>
              <a:rPr lang="en-US" altLang="zh-CN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5.4</a:t>
            </a: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元</a:t>
            </a:r>
            <a:endParaRPr lang="en-US" altLang="zh-CN" sz="2800" b="1" dirty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1282700" y="2636840"/>
            <a:ext cx="3752850" cy="1711325"/>
            <a:chOff x="1282904" y="3427413"/>
            <a:chExt cx="3752234" cy="1711449"/>
          </a:xfrm>
        </p:grpSpPr>
        <p:grpSp>
          <p:nvGrpSpPr>
            <p:cNvPr id="5" name="组合 13"/>
            <p:cNvGrpSpPr/>
            <p:nvPr/>
          </p:nvGrpSpPr>
          <p:grpSpPr bwMode="auto">
            <a:xfrm>
              <a:off x="1282904" y="3427413"/>
              <a:ext cx="3752234" cy="1711449"/>
              <a:chOff x="1282904" y="3427413"/>
              <a:chExt cx="3752234" cy="1711449"/>
            </a:xfrm>
          </p:grpSpPr>
          <p:grpSp>
            <p:nvGrpSpPr>
              <p:cNvPr id="7" name="组合 4"/>
              <p:cNvGrpSpPr/>
              <p:nvPr/>
            </p:nvGrpSpPr>
            <p:grpSpPr bwMode="auto">
              <a:xfrm>
                <a:off x="1282904" y="3427413"/>
                <a:ext cx="3752234" cy="1711449"/>
                <a:chOff x="1282904" y="3427413"/>
                <a:chExt cx="3752234" cy="1711449"/>
              </a:xfrm>
            </p:grpSpPr>
            <p:sp>
              <p:nvSpPr>
                <p:cNvPr id="12" name="矩形 11"/>
                <p:cNvSpPr/>
                <p:nvPr/>
              </p:nvSpPr>
              <p:spPr>
                <a:xfrm>
                  <a:off x="1282904" y="3427413"/>
                  <a:ext cx="3752234" cy="1711449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 1 . 8     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1.8</a:t>
                  </a:r>
                  <a:r>
                    <a:rPr lang="zh-CN" altLang="en-US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乘</a:t>
                  </a:r>
                  <a:r>
                    <a:rPr lang="en-US" altLang="zh-CN" sz="20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10</a:t>
                  </a: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      1   8</a:t>
                  </a:r>
                </a:p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×     3                     ×     3</a:t>
                  </a:r>
                </a:p>
                <a:p>
                  <a:pPr eaLnBrk="0" fontAlgn="auto" hangingPunct="0">
                    <a:lnSpc>
                      <a:spcPct val="150000"/>
                    </a:lnSpc>
                    <a:defRPr/>
                  </a:pPr>
                  <a:r>
                    <a:rPr lang="en-US" altLang="zh-CN" sz="24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+mn-ea"/>
                    </a:rPr>
                    <a:t>   5 . 4                         5    4</a:t>
                  </a:r>
                </a:p>
              </p:txBody>
            </p:sp>
            <p:cxnSp>
              <p:nvCxnSpPr>
                <p:cNvPr id="13" name="直接连接符 12"/>
                <p:cNvCxnSpPr/>
                <p:nvPr/>
              </p:nvCxnSpPr>
              <p:spPr>
                <a:xfrm>
                  <a:off x="1389250" y="4559382"/>
                  <a:ext cx="890441" cy="0"/>
                </a:xfrm>
                <a:prstGeom prst="line">
                  <a:avLst/>
                </a:prstGeom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组合 12"/>
              <p:cNvGrpSpPr/>
              <p:nvPr/>
            </p:nvGrpSpPr>
            <p:grpSpPr bwMode="auto">
              <a:xfrm>
                <a:off x="2360640" y="3954501"/>
                <a:ext cx="1439626" cy="793808"/>
                <a:chOff x="2360640" y="3954501"/>
                <a:chExt cx="1439626" cy="793808"/>
              </a:xfrm>
            </p:grpSpPr>
            <p:cxnSp>
              <p:nvCxnSpPr>
                <p:cNvPr id="9" name="直接箭头连接符 8"/>
                <p:cNvCxnSpPr/>
                <p:nvPr/>
              </p:nvCxnSpPr>
              <p:spPr>
                <a:xfrm>
                  <a:off x="2362227" y="3954501"/>
                  <a:ext cx="1438039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直接箭头连接符 9"/>
                <p:cNvCxnSpPr/>
                <p:nvPr/>
              </p:nvCxnSpPr>
              <p:spPr>
                <a:xfrm flipH="1">
                  <a:off x="2360640" y="4748309"/>
                  <a:ext cx="1438039" cy="0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矩形 9"/>
                <p:cNvSpPr>
                  <a:spLocks noChangeArrowheads="1"/>
                </p:cNvSpPr>
                <p:nvPr/>
              </p:nvSpPr>
              <p:spPr bwMode="auto">
                <a:xfrm>
                  <a:off x="2474750" y="4308755"/>
                  <a:ext cx="1213595" cy="4001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r>
                    <a:rPr lang="en-US" altLang="zh-CN" sz="2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54</a:t>
                  </a:r>
                  <a:r>
                    <a:rPr lang="zh-CN" altLang="en-US" sz="2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除以</a:t>
                  </a:r>
                  <a:r>
                    <a:rPr lang="en-US" altLang="zh-CN" sz="2000" b="1" dirty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0</a:t>
                  </a:r>
                  <a:endParaRPr lang="zh-CN" altLang="en-US" dirty="0"/>
                </a:p>
              </p:txBody>
            </p:sp>
          </p:grpSp>
        </p:grpSp>
        <p:cxnSp>
          <p:nvCxnSpPr>
            <p:cNvPr id="6" name="直接连接符 5"/>
            <p:cNvCxnSpPr/>
            <p:nvPr/>
          </p:nvCxnSpPr>
          <p:spPr>
            <a:xfrm>
              <a:off x="3833598" y="4559382"/>
              <a:ext cx="890441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59450" y="2571750"/>
            <a:ext cx="22987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2" descr="46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596337" y="1275606"/>
            <a:ext cx="1234283" cy="1626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云形标注 15"/>
          <p:cNvSpPr/>
          <p:nvPr/>
        </p:nvSpPr>
        <p:spPr>
          <a:xfrm>
            <a:off x="4741540" y="530080"/>
            <a:ext cx="2861355" cy="1491055"/>
          </a:xfrm>
          <a:prstGeom prst="cloudCallout">
            <a:avLst>
              <a:gd name="adj1" fmla="val 54036"/>
              <a:gd name="adj2" fmla="val 40144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计算器算，得</a:t>
            </a:r>
            <a:r>
              <a:rPr lang="en-US" altLang="zh-CN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.4</a:t>
            </a:r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78663" y="1564645"/>
            <a:ext cx="1104039" cy="1582166"/>
          </a:xfrm>
          <a:prstGeom prst="rect">
            <a:avLst/>
          </a:prstGeom>
        </p:spPr>
      </p:pic>
      <p:sp>
        <p:nvSpPr>
          <p:cNvPr id="18" name="云形标注 17"/>
          <p:cNvSpPr/>
          <p:nvPr/>
        </p:nvSpPr>
        <p:spPr>
          <a:xfrm>
            <a:off x="1389064" y="941012"/>
            <a:ext cx="3168630" cy="1369158"/>
          </a:xfrm>
          <a:prstGeom prst="cloudCallout">
            <a:avLst>
              <a:gd name="adj1" fmla="val -63617"/>
              <a:gd name="adj2" fmla="val 31202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zh-CN" altLang="en-US" sz="2400" b="1" dirty="0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用竖式这样算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82709" y="627535"/>
            <a:ext cx="6770688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 bwMode="auto">
          <a:xfrm>
            <a:off x="1259635" y="2883767"/>
            <a:ext cx="8871339" cy="1384995"/>
            <a:chOff x="1780148" y="2227084"/>
            <a:chExt cx="8871644" cy="1385202"/>
          </a:xfrm>
        </p:grpSpPr>
        <p:sp>
          <p:nvSpPr>
            <p:cNvPr id="6" name="矩形 18"/>
            <p:cNvSpPr>
              <a:spLocks noChangeArrowheads="1"/>
            </p:cNvSpPr>
            <p:nvPr/>
          </p:nvSpPr>
          <p:spPr bwMode="auto">
            <a:xfrm>
              <a:off x="1780148" y="2227084"/>
              <a:ext cx="8871644" cy="1385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）妈妈买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25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包挂面要花多少元钱？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            0.94×25 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＝    （元）              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 </a:t>
              </a:r>
              <a:endPara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</p:txBody>
        </p:sp>
        <p:sp>
          <p:nvSpPr>
            <p:cNvPr id="7" name="矩形 6"/>
            <p:cNvSpPr/>
            <p:nvPr/>
          </p:nvSpPr>
          <p:spPr>
            <a:xfrm>
              <a:off x="6172068" y="3012197"/>
              <a:ext cx="749326" cy="487236"/>
            </a:xfrm>
            <a:prstGeom prst="rect">
              <a:avLst/>
            </a:prstGeom>
            <a:noFill/>
            <a:ln w="12700">
              <a:solidFill>
                <a:srgbClr val="0070C0"/>
              </a:solidFill>
            </a:ln>
            <a:effec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eaLnBrk="0" hangingPunct="0">
                <a:buFontTx/>
                <a:buNone/>
                <a:defRPr/>
              </a:pPr>
              <a:endParaRPr lang="zh-CN" altLang="en-US" sz="280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534270" y="3632706"/>
            <a:ext cx="90922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3.5</a:t>
            </a:r>
            <a:endParaRPr lang="zh-CN" altLang="en-US" sz="28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733429" y="627534"/>
            <a:ext cx="28905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用竖式这样计算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: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2573342" y="3465984"/>
            <a:ext cx="1692275" cy="400110"/>
            <a:chOff x="2547074" y="6135880"/>
            <a:chExt cx="1692138" cy="400170"/>
          </a:xfrm>
        </p:grpSpPr>
        <p:cxnSp>
          <p:nvCxnSpPr>
            <p:cNvPr id="6" name="直接箭头连接符 5"/>
            <p:cNvCxnSpPr/>
            <p:nvPr/>
          </p:nvCxnSpPr>
          <p:spPr>
            <a:xfrm flipH="1">
              <a:off x="2547074" y="6535990"/>
              <a:ext cx="169213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15"/>
            <p:cNvSpPr>
              <a:spLocks noChangeArrowheads="1"/>
            </p:cNvSpPr>
            <p:nvPr/>
          </p:nvSpPr>
          <p:spPr bwMode="auto">
            <a:xfrm>
              <a:off x="2619569" y="6135880"/>
              <a:ext cx="1598386" cy="400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350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除以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0</a:t>
              </a:r>
              <a:endParaRPr lang="zh-CN" altLang="en-US"/>
            </a:p>
          </p:txBody>
        </p:sp>
      </p:grpSp>
      <p:grpSp>
        <p:nvGrpSpPr>
          <p:cNvPr id="8" name="组合 7"/>
          <p:cNvGrpSpPr/>
          <p:nvPr/>
        </p:nvGrpSpPr>
        <p:grpSpPr bwMode="auto">
          <a:xfrm>
            <a:off x="2630488" y="1457804"/>
            <a:ext cx="1706562" cy="400110"/>
            <a:chOff x="2532760" y="4518908"/>
            <a:chExt cx="1706452" cy="400170"/>
          </a:xfrm>
        </p:grpSpPr>
        <p:cxnSp>
          <p:nvCxnSpPr>
            <p:cNvPr id="9" name="直接箭头连接符 8"/>
            <p:cNvCxnSpPr/>
            <p:nvPr/>
          </p:nvCxnSpPr>
          <p:spPr>
            <a:xfrm>
              <a:off x="2532760" y="4904729"/>
              <a:ext cx="1706452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 2"/>
            <p:cNvSpPr>
              <a:spLocks noChangeArrowheads="1"/>
            </p:cNvSpPr>
            <p:nvPr/>
          </p:nvSpPr>
          <p:spPr bwMode="auto">
            <a:xfrm>
              <a:off x="2738319" y="4518908"/>
              <a:ext cx="1276229" cy="400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.94</a:t>
              </a:r>
              <a:r>
                <a:rPr lang="zh-CN" altLang="en-US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乘</a:t>
              </a:r>
              <a:r>
                <a:rPr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00</a:t>
              </a:r>
              <a:endParaRPr lang="zh-CN" altLang="en-US"/>
            </a:p>
          </p:txBody>
        </p:sp>
      </p:grpSp>
      <p:grpSp>
        <p:nvGrpSpPr>
          <p:cNvPr id="11" name="组合 10"/>
          <p:cNvGrpSpPr/>
          <p:nvPr/>
        </p:nvGrpSpPr>
        <p:grpSpPr bwMode="auto">
          <a:xfrm>
            <a:off x="830263" y="1302221"/>
            <a:ext cx="1592262" cy="2862322"/>
            <a:chOff x="2659063" y="3576628"/>
            <a:chExt cx="1592303" cy="2862381"/>
          </a:xfrm>
        </p:grpSpPr>
        <p:sp>
          <p:nvSpPr>
            <p:cNvPr id="12" name="矩形 3"/>
            <p:cNvSpPr>
              <a:spLocks noChangeArrowheads="1"/>
            </p:cNvSpPr>
            <p:nvPr/>
          </p:nvSpPr>
          <p:spPr bwMode="auto">
            <a:xfrm>
              <a:off x="2659063" y="3576628"/>
              <a:ext cx="1592303" cy="2862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0. 9  4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×     2  5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4  7  0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1  8  8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2  3. 5  0</a:t>
              </a:r>
              <a:endParaRPr lang="zh-CN" altLang="en-US" dirty="0"/>
            </a:p>
          </p:txBody>
        </p:sp>
        <p:cxnSp>
          <p:nvCxnSpPr>
            <p:cNvPr id="13" name="直接连接符 12"/>
            <p:cNvCxnSpPr/>
            <p:nvPr/>
          </p:nvCxnSpPr>
          <p:spPr>
            <a:xfrm>
              <a:off x="2703514" y="5851563"/>
              <a:ext cx="1381161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>
              <a:off x="2703514" y="4745052"/>
              <a:ext cx="1381161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组合 14"/>
          <p:cNvGrpSpPr/>
          <p:nvPr/>
        </p:nvGrpSpPr>
        <p:grpSpPr bwMode="auto">
          <a:xfrm>
            <a:off x="4441829" y="1391120"/>
            <a:ext cx="1592263" cy="2862322"/>
            <a:chOff x="2659063" y="3576628"/>
            <a:chExt cx="1592303" cy="2862381"/>
          </a:xfrm>
        </p:grpSpPr>
        <p:sp>
          <p:nvSpPr>
            <p:cNvPr id="16" name="矩形 27"/>
            <p:cNvSpPr>
              <a:spLocks noChangeArrowheads="1"/>
            </p:cNvSpPr>
            <p:nvPr/>
          </p:nvSpPr>
          <p:spPr bwMode="auto">
            <a:xfrm>
              <a:off x="2659063" y="3576628"/>
              <a:ext cx="1592303" cy="2862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9  4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×     2  5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4  7  0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1  8  8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2  3  5  0</a:t>
              </a:r>
              <a:endParaRPr lang="zh-CN" altLang="en-US"/>
            </a:p>
          </p:txBody>
        </p:sp>
        <p:cxnSp>
          <p:nvCxnSpPr>
            <p:cNvPr id="17" name="直接连接符 16"/>
            <p:cNvCxnSpPr/>
            <p:nvPr/>
          </p:nvCxnSpPr>
          <p:spPr>
            <a:xfrm>
              <a:off x="2749553" y="5851563"/>
              <a:ext cx="1382747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2762254" y="4745052"/>
              <a:ext cx="1382747" cy="0"/>
            </a:xfrm>
            <a:prstGeom prst="line">
              <a:avLst/>
            </a:prstGeom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9" name="Picture 10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43654" y="1356198"/>
            <a:ext cx="2162175" cy="189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36"/>
          <p:cNvSpPr txBox="1">
            <a:spLocks noChangeArrowheads="1"/>
          </p:cNvSpPr>
          <p:nvPr/>
        </p:nvSpPr>
        <p:spPr bwMode="auto">
          <a:xfrm>
            <a:off x="375512" y="2794742"/>
            <a:ext cx="8516968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在计算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3×1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时，先把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3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看成整数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，这样它就扩大到原来的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倍，计算后的积必须缩小到原来的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，才能得到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0.63×1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的积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72832" y="1059583"/>
            <a:ext cx="1778000" cy="523220"/>
            <a:chOff x="867040" y="1256189"/>
            <a:chExt cx="1778000" cy="523220"/>
          </a:xfrm>
        </p:grpSpPr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867040" y="1309509"/>
              <a:ext cx="1778000" cy="469900"/>
            </a:xfrm>
            <a:prstGeom prst="rect">
              <a:avLst/>
            </a:prstGeom>
          </p:spPr>
        </p:pic>
        <p:sp>
          <p:nvSpPr>
            <p:cNvPr id="4" name="矩形 4"/>
            <p:cNvSpPr>
              <a:spLocks noChangeArrowheads="1"/>
            </p:cNvSpPr>
            <p:nvPr/>
          </p:nvSpPr>
          <p:spPr bwMode="auto">
            <a:xfrm>
              <a:off x="971600" y="1256189"/>
              <a:ext cx="151315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等线" panose="02010600030101010101" pitchFamily="2" charset="-122"/>
                  <a:ea typeface="等线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填一填</a:t>
              </a:r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92082" y="492073"/>
            <a:ext cx="366860" cy="456338"/>
          </a:xfrm>
          <a:prstGeom prst="rect">
            <a:avLst/>
          </a:prstGeom>
        </p:spPr>
      </p:pic>
      <p:sp>
        <p:nvSpPr>
          <p:cNvPr id="19" name="文本框 14"/>
          <p:cNvSpPr txBox="1"/>
          <p:nvPr/>
        </p:nvSpPr>
        <p:spPr>
          <a:xfrm>
            <a:off x="611560" y="411510"/>
            <a:ext cx="1847212" cy="56169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3200" b="1" dirty="0">
                <a:solidFill>
                  <a:srgbClr val="875000"/>
                </a:solidFill>
                <a:latin typeface="幼圆" panose="02010509060101010101" pitchFamily="49" charset="-122"/>
                <a:ea typeface="幼圆" panose="02010509060101010101" pitchFamily="49" charset="-122"/>
              </a:rPr>
              <a:t>课堂练习</a:t>
            </a:r>
          </a:p>
        </p:txBody>
      </p:sp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375516" y="1563640"/>
            <a:ext cx="881135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．一本漫画书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3.6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元，丁丁要买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本，就是求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个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是多少，列式是：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　　　　　</a:t>
            </a:r>
            <a:r>
              <a: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rPr>
              <a:t>。</a:t>
            </a:r>
            <a:endParaRPr lang="en-US" altLang="zh-CN" sz="28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812360" y="1688490"/>
            <a:ext cx="3808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5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187624" y="2283718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.65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44012" y="2211710"/>
            <a:ext cx="359248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3.65×5</a:t>
            </a:r>
            <a:r>
              <a:rPr lang="zh-CN" altLang="en-US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　　　　</a:t>
            </a:r>
            <a:endParaRPr lang="en-US" altLang="zh-CN" sz="2800" b="1" kern="1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sym typeface="Times New Roman" panose="02020603050405020304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7380316" y="2912626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63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572000" y="3560698"/>
            <a:ext cx="728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/>
              </a:rPr>
              <a:t>100</a:t>
            </a:r>
            <a:endParaRPr lang="zh-CN" altLang="en-US" sz="2800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225833" y="3963070"/>
          <a:ext cx="51752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r:id="rId5" imgW="292100" imgH="393700" progId="Equation.DSMT4">
                  <p:embed/>
                </p:oleObj>
              </mc:Choice>
              <mc:Fallback>
                <p:oleObj r:id="rId5" imgW="292100" imgH="393700" progId="Equation.DSMT4">
                  <p:embed/>
                  <p:pic>
                    <p:nvPicPr>
                      <p:cNvPr id="0" name="图片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33" y="3963070"/>
                        <a:ext cx="51752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/>
      <p:bldP spid="18" grpId="0"/>
      <p:bldP spid="20" grpId="0"/>
      <p:bldP spid="21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组合 29"/>
          <p:cNvGrpSpPr/>
          <p:nvPr/>
        </p:nvGrpSpPr>
        <p:grpSpPr>
          <a:xfrm>
            <a:off x="587375" y="207616"/>
            <a:ext cx="8426450" cy="4164475"/>
            <a:chOff x="587375" y="207615"/>
            <a:chExt cx="8426450" cy="4164474"/>
          </a:xfrm>
        </p:grpSpPr>
        <p:sp>
          <p:nvSpPr>
            <p:cNvPr id="5" name="TextBox 36"/>
            <p:cNvSpPr txBox="1">
              <a:spLocks noChangeArrowheads="1"/>
            </p:cNvSpPr>
            <p:nvPr/>
          </p:nvSpPr>
          <p:spPr bwMode="auto">
            <a:xfrm>
              <a:off x="587375" y="207615"/>
              <a:ext cx="8426450" cy="4062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55600" indent="-355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  <a:defRPr/>
              </a:pP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．在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(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　　</a:t>
              </a:r>
              <a:r>
                <a:rPr lang="en-US" altLang="zh-CN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)</a:t>
              </a:r>
              <a:r>
                <a:rPr lang="zh-CN" altLang="en-US" sz="2800" b="1" dirty="0">
                  <a:solidFill>
                    <a:srgbClr val="000000"/>
                  </a:solidFill>
                  <a:latin typeface="楷体" panose="02010609060101010101" pitchFamily="49" charset="-122"/>
                  <a:ea typeface="楷体" panose="02010609060101010101" pitchFamily="49" charset="-122"/>
                  <a:sym typeface="Times New Roman" panose="02020603050405020304" pitchFamily="18" charset="0"/>
                </a:rPr>
                <a:t>里填上合适的数。</a:t>
              </a:r>
              <a:endParaRPr lang="en-US" altLang="zh-CN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Times New Roman" panose="02020603050405020304" pitchFamily="18" charset="0"/>
              </a:endParaRPr>
            </a:p>
            <a:p>
              <a:pPr marL="450850" indent="95250" eaLnBrk="1" hangingPunct="1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(1)                             10      </a:t>
              </a:r>
            </a:p>
            <a:p>
              <a:pPr marL="450850" indent="95250" eaLnBrk="1" hangingPunct="1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           </a:t>
              </a:r>
            </a:p>
            <a:p>
              <a:pPr marL="450850" indent="95250" eaLnBrk="1" hangingPunct="1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          10   </a:t>
              </a:r>
            </a:p>
            <a:p>
              <a:pPr marL="450850" indent="95250" eaLnBrk="1" hangingPunct="1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          100      </a:t>
              </a:r>
            </a:p>
            <a:p>
              <a:pPr marL="450850" indent="95250" eaLnBrk="1" hangingPunct="1">
                <a:lnSpc>
                  <a:spcPct val="150000"/>
                </a:lnSpc>
                <a:defRPr/>
              </a:pP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sym typeface="Times New Roman" panose="02020603050405020304" pitchFamily="18" charset="0"/>
              </a:endParaRPr>
            </a:p>
            <a:p>
              <a:pPr marL="450850" indent="95250" eaLnBrk="1" hangingPunct="1">
                <a:lnSpc>
                  <a:spcPct val="150000"/>
                </a:lnSpc>
                <a:defRPr/>
              </a:pPr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sym typeface="Times New Roman" panose="02020603050405020304" pitchFamily="18" charset="0"/>
                </a:rPr>
                <a:t>                                  100</a:t>
              </a:r>
            </a:p>
          </p:txBody>
        </p:sp>
        <p:grpSp>
          <p:nvGrpSpPr>
            <p:cNvPr id="6" name="组合 11"/>
            <p:cNvGrpSpPr/>
            <p:nvPr/>
          </p:nvGrpSpPr>
          <p:grpSpPr bwMode="auto">
            <a:xfrm>
              <a:off x="1393825" y="915566"/>
              <a:ext cx="1944688" cy="1754326"/>
              <a:chOff x="1619250" y="3066406"/>
              <a:chExt cx="1944688" cy="1754325"/>
            </a:xfrm>
          </p:grpSpPr>
          <p:sp>
            <p:nvSpPr>
              <p:cNvPr id="7" name="TextBox 15"/>
              <p:cNvSpPr txBox="1">
                <a:spLocks noChangeArrowheads="1"/>
              </p:cNvSpPr>
              <p:nvPr/>
            </p:nvSpPr>
            <p:spPr bwMode="auto">
              <a:xfrm>
                <a:off x="1619250" y="3066406"/>
                <a:ext cx="1944688" cy="175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5. 8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  <a:sym typeface="Times New Roman" panose="02020603050405020304" pitchFamily="18" charset="0"/>
                  </a:rPr>
                  <a:t>  ×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3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1  7. 4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" name="直接连接符 16"/>
              <p:cNvCxnSpPr>
                <a:cxnSpLocks noChangeShapeType="1"/>
              </p:cNvCxnSpPr>
              <p:nvPr/>
            </p:nvCxnSpPr>
            <p:spPr bwMode="auto">
              <a:xfrm>
                <a:off x="1770063" y="4218533"/>
                <a:ext cx="16430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9" name="组合 14"/>
            <p:cNvGrpSpPr/>
            <p:nvPr/>
          </p:nvGrpSpPr>
          <p:grpSpPr bwMode="auto">
            <a:xfrm>
              <a:off x="4068763" y="895325"/>
              <a:ext cx="1944687" cy="1754326"/>
              <a:chOff x="1634074" y="3047679"/>
              <a:chExt cx="1944688" cy="1754325"/>
            </a:xfrm>
          </p:grpSpPr>
          <p:sp>
            <p:nvSpPr>
              <p:cNvPr id="10" name="TextBox 15"/>
              <p:cNvSpPr txBox="1">
                <a:spLocks noChangeArrowheads="1"/>
              </p:cNvSpPr>
              <p:nvPr/>
            </p:nvSpPr>
            <p:spPr bwMode="auto">
              <a:xfrm>
                <a:off x="1634074" y="3047679"/>
                <a:ext cx="1944688" cy="1754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(         )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  <a:sym typeface="Times New Roman" panose="02020603050405020304" pitchFamily="18" charset="0"/>
                  </a:rPr>
                  <a:t>  × </a:t>
                </a: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3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(         )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1" name="直接连接符 16"/>
              <p:cNvCxnSpPr>
                <a:cxnSpLocks noChangeShapeType="1"/>
              </p:cNvCxnSpPr>
              <p:nvPr/>
            </p:nvCxnSpPr>
            <p:spPr bwMode="auto">
              <a:xfrm>
                <a:off x="1770063" y="4220047"/>
                <a:ext cx="16430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2" name="直接箭头连接符 11"/>
            <p:cNvCxnSpPr/>
            <p:nvPr/>
          </p:nvCxnSpPr>
          <p:spPr>
            <a:xfrm>
              <a:off x="2981325" y="1357288"/>
              <a:ext cx="159702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H="1">
              <a:off x="3040063" y="2454250"/>
              <a:ext cx="148431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" name="对象 1"/>
            <p:cNvGraphicFramePr>
              <a:graphicFrameLocks noChangeAspect="1"/>
            </p:cNvGraphicFramePr>
            <p:nvPr/>
          </p:nvGraphicFramePr>
          <p:xfrm>
            <a:off x="3394075" y="2192313"/>
            <a:ext cx="2698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r:id="rId3" imgW="152400" imgH="152400" progId="Equation.DSMT4">
                    <p:embed/>
                  </p:oleObj>
                </mc:Choice>
                <mc:Fallback>
                  <p:oleObj r:id="rId3" imgW="152400" imgH="152400" progId="Equation.DSMT4">
                    <p:embed/>
                    <p:pic>
                      <p:nvPicPr>
                        <p:cNvPr id="0" name="图片 2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4075" y="2192313"/>
                          <a:ext cx="26987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" name="组合 24"/>
            <p:cNvGrpSpPr/>
            <p:nvPr/>
          </p:nvGrpSpPr>
          <p:grpSpPr bwMode="auto">
            <a:xfrm>
              <a:off x="1409700" y="2617763"/>
              <a:ext cx="1944688" cy="1754326"/>
              <a:chOff x="1619250" y="3046165"/>
              <a:chExt cx="1944688" cy="1754326"/>
            </a:xfrm>
          </p:grpSpPr>
          <p:sp>
            <p:nvSpPr>
              <p:cNvPr id="16" name="TextBox 15"/>
              <p:cNvSpPr txBox="1">
                <a:spLocks noChangeArrowheads="1"/>
              </p:cNvSpPr>
              <p:nvPr/>
            </p:nvSpPr>
            <p:spPr bwMode="auto">
              <a:xfrm>
                <a:off x="1619250" y="3046165"/>
                <a:ext cx="1944688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3. 2  7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  <a:sym typeface="Times New Roman" panose="02020603050405020304" pitchFamily="18" charset="0"/>
                  </a:rPr>
                  <a:t>  × </a:t>
                </a: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4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1  3. 0  8</a:t>
                </a:r>
                <a:endParaRPr lang="zh-CN" altLang="en-US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7" name="直接连接符 16"/>
              <p:cNvCxnSpPr>
                <a:cxnSpLocks noChangeShapeType="1"/>
              </p:cNvCxnSpPr>
              <p:nvPr/>
            </p:nvCxnSpPr>
            <p:spPr bwMode="auto">
              <a:xfrm>
                <a:off x="1770063" y="4224288"/>
                <a:ext cx="16430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8" name="组合 27"/>
            <p:cNvGrpSpPr/>
            <p:nvPr/>
          </p:nvGrpSpPr>
          <p:grpSpPr bwMode="auto">
            <a:xfrm>
              <a:off x="4097338" y="2551088"/>
              <a:ext cx="1944687" cy="1754326"/>
              <a:chOff x="1619250" y="3046165"/>
              <a:chExt cx="1944688" cy="1754326"/>
            </a:xfrm>
          </p:grpSpPr>
          <p:sp>
            <p:nvSpPr>
              <p:cNvPr id="19" name="TextBox 15"/>
              <p:cNvSpPr txBox="1">
                <a:spLocks noChangeArrowheads="1"/>
              </p:cNvSpPr>
              <p:nvPr/>
            </p:nvSpPr>
            <p:spPr bwMode="auto">
              <a:xfrm>
                <a:off x="1619250" y="3046165"/>
                <a:ext cx="1944688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(         )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楷体_GB2312"/>
                    <a:cs typeface="楷体_GB2312"/>
                    <a:sym typeface="Times New Roman" panose="02020603050405020304" pitchFamily="18" charset="0"/>
                  </a:rPr>
                  <a:t>  ×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   4</a:t>
                </a:r>
              </a:p>
              <a:p>
                <a:pPr eaLnBrk="1" hangingPunct="1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          (         )</a:t>
                </a:r>
                <a:endParaRPr lang="zh-CN" alt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0" name="直接连接符 16"/>
              <p:cNvCxnSpPr>
                <a:cxnSpLocks noChangeShapeType="1"/>
              </p:cNvCxnSpPr>
              <p:nvPr/>
            </p:nvCxnSpPr>
            <p:spPr bwMode="auto">
              <a:xfrm>
                <a:off x="1819003" y="4218955"/>
                <a:ext cx="164306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21" name="直接箭头连接符 20"/>
            <p:cNvCxnSpPr/>
            <p:nvPr/>
          </p:nvCxnSpPr>
          <p:spPr>
            <a:xfrm flipV="1">
              <a:off x="3127375" y="3000350"/>
              <a:ext cx="1392238" cy="127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矩形 32"/>
            <p:cNvSpPr>
              <a:spLocks noChangeArrowheads="1"/>
            </p:cNvSpPr>
            <p:nvPr/>
          </p:nvSpPr>
          <p:spPr bwMode="auto">
            <a:xfrm>
              <a:off x="3321050" y="2722538"/>
              <a:ext cx="4171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Times New Roman" panose="02020603050405020304" pitchFamily="18" charset="0"/>
                </a:rPr>
                <a:t>×</a:t>
              </a:r>
              <a:endParaRPr lang="zh-CN" altLang="en-US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  <p:cxnSp>
          <p:nvCxnSpPr>
            <p:cNvPr id="23" name="直接箭头连接符 22"/>
            <p:cNvCxnSpPr/>
            <p:nvPr/>
          </p:nvCxnSpPr>
          <p:spPr>
            <a:xfrm flipH="1">
              <a:off x="2981325" y="4092550"/>
              <a:ext cx="1597025" cy="127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对象 33"/>
            <p:cNvGraphicFramePr>
              <a:graphicFrameLocks noChangeAspect="1"/>
            </p:cNvGraphicFramePr>
            <p:nvPr/>
          </p:nvGraphicFramePr>
          <p:xfrm>
            <a:off x="3366021" y="3854301"/>
            <a:ext cx="269875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r:id="rId5" imgW="152400" imgH="152400" progId="Equation.DSMT4">
                    <p:embed/>
                  </p:oleObj>
                </mc:Choice>
                <mc:Fallback>
                  <p:oleObj r:id="rId5" imgW="152400" imgH="152400" progId="Equation.DSMT4">
                    <p:embed/>
                    <p:pic>
                      <p:nvPicPr>
                        <p:cNvPr id="0" name="图片 2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6021" y="3854301"/>
                          <a:ext cx="269875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矩形 17"/>
            <p:cNvSpPr>
              <a:spLocks noChangeArrowheads="1"/>
            </p:cNvSpPr>
            <p:nvPr/>
          </p:nvSpPr>
          <p:spPr bwMode="auto">
            <a:xfrm>
              <a:off x="3306763" y="1037357"/>
              <a:ext cx="41710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b="1" dirty="0">
                  <a:solidFill>
                    <a:srgbClr val="000000"/>
                  </a:solidFill>
                  <a:latin typeface="Times New Roman" panose="02020603050405020304" pitchFamily="18" charset="0"/>
                  <a:ea typeface="楷体_GB2312"/>
                  <a:cs typeface="楷体_GB2312"/>
                  <a:sym typeface="Times New Roman" panose="02020603050405020304" pitchFamily="18" charset="0"/>
                </a:rPr>
                <a:t>×</a:t>
              </a:r>
              <a:endParaRPr lang="zh-CN" altLang="en-US" dirty="0">
                <a:solidFill>
                  <a:srgbClr val="000000"/>
                </a:solidFill>
                <a:ea typeface="楷体_GB2312"/>
                <a:cs typeface="楷体_GB231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5105401" y="1059584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58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049841" y="2211712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174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5070479" y="2715768"/>
            <a:ext cx="6463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327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4999041" y="379588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sym typeface="Times New Roman" panose="02020603050405020304"/>
              </a:rPr>
              <a:t>1308</a:t>
            </a:r>
            <a:endParaRPr lang="zh-CN" altLang="en-US" dirty="0">
              <a:solidFill>
                <a:prstClr val="black"/>
              </a:solidFill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65</Words>
  <Application>Microsoft Office PowerPoint</Application>
  <PresentationFormat>全屏显示(16:9)</PresentationFormat>
  <Paragraphs>15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黑体</vt:lpstr>
      <vt:lpstr>华文楷体</vt:lpstr>
      <vt:lpstr>楷体</vt:lpstr>
      <vt:lpstr>楷体_GB2312</vt:lpstr>
      <vt:lpstr>宋体</vt:lpstr>
      <vt:lpstr>微软雅黑</vt:lpstr>
      <vt:lpstr>幼圆</vt:lpstr>
      <vt:lpstr>Arial</vt:lpstr>
      <vt:lpstr>Calibri</vt:lpstr>
      <vt:lpstr>Times New Roman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9-11T05:46:00Z</dcterms:created>
  <dcterms:modified xsi:type="dcterms:W3CDTF">2023-01-16T23:34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AF26A1F636B417CAF6791CF3537662B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